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EAD" w:rsidRPr="00F7319D" w:rsidRDefault="00644B52" w:rsidP="00AA315A">
      <w:pPr>
        <w:pStyle w:val="a3"/>
        <w:spacing w:after="120" w:line="276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7319D">
        <w:rPr>
          <w:rFonts w:ascii="Times New Roman" w:hAnsi="Times New Roman"/>
          <w:b/>
          <w:bCs/>
          <w:sz w:val="24"/>
          <w:szCs w:val="24"/>
        </w:rPr>
        <w:t>Пояснительная записка</w:t>
      </w:r>
    </w:p>
    <w:p w:rsidR="00367EAD" w:rsidRPr="00F7319D" w:rsidRDefault="00DE2C03" w:rsidP="00F7319D">
      <w:pPr>
        <w:pStyle w:val="a3"/>
        <w:spacing w:line="276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7319D">
        <w:rPr>
          <w:rFonts w:ascii="Times New Roman" w:hAnsi="Times New Roman"/>
          <w:sz w:val="24"/>
          <w:szCs w:val="24"/>
        </w:rPr>
        <w:tab/>
        <w:t>Рабочая программа по учебному предмету «Математика</w:t>
      </w:r>
      <w:r w:rsidR="00B266F1" w:rsidRPr="00F7319D">
        <w:rPr>
          <w:rFonts w:ascii="Times New Roman" w:hAnsi="Times New Roman"/>
          <w:sz w:val="24"/>
          <w:szCs w:val="24"/>
        </w:rPr>
        <w:t>»  для 5</w:t>
      </w:r>
      <w:r w:rsidRPr="00F7319D">
        <w:rPr>
          <w:rFonts w:ascii="Times New Roman" w:hAnsi="Times New Roman"/>
          <w:sz w:val="24"/>
          <w:szCs w:val="24"/>
        </w:rPr>
        <w:t>-9 классов соста</w:t>
      </w:r>
      <w:r w:rsidRPr="00F7319D">
        <w:rPr>
          <w:rFonts w:ascii="Times New Roman" w:hAnsi="Times New Roman"/>
          <w:sz w:val="24"/>
          <w:szCs w:val="24"/>
        </w:rPr>
        <w:t>в</w:t>
      </w:r>
      <w:r w:rsidRPr="00F7319D">
        <w:rPr>
          <w:rFonts w:ascii="Times New Roman" w:hAnsi="Times New Roman"/>
          <w:sz w:val="24"/>
          <w:szCs w:val="24"/>
        </w:rPr>
        <w:t>лена в соответствии с ФГОС ООО на  основе авторской программы</w:t>
      </w:r>
      <w:proofErr w:type="gramStart"/>
      <w:r w:rsidR="007A0734" w:rsidRPr="00F7319D">
        <w:rPr>
          <w:rFonts w:ascii="Times New Roman" w:hAnsi="Times New Roman"/>
          <w:sz w:val="24"/>
          <w:szCs w:val="24"/>
        </w:rPr>
        <w:t>:«</w:t>
      </w:r>
      <w:proofErr w:type="gramEnd"/>
      <w:r w:rsidRPr="00F7319D">
        <w:rPr>
          <w:rFonts w:ascii="Times New Roman" w:hAnsi="Times New Roman"/>
          <w:bCs/>
          <w:sz w:val="24"/>
          <w:szCs w:val="24"/>
        </w:rPr>
        <w:t>Математика</w:t>
      </w:r>
      <w:r w:rsidR="00367EAD" w:rsidRPr="00F7319D">
        <w:rPr>
          <w:rFonts w:ascii="Times New Roman" w:hAnsi="Times New Roman"/>
          <w:sz w:val="24"/>
          <w:szCs w:val="24"/>
        </w:rPr>
        <w:t>: пр</w:t>
      </w:r>
      <w:r w:rsidR="00367EAD" w:rsidRPr="00F7319D">
        <w:rPr>
          <w:rFonts w:ascii="Times New Roman" w:hAnsi="Times New Roman"/>
          <w:sz w:val="24"/>
          <w:szCs w:val="24"/>
        </w:rPr>
        <w:t>о</w:t>
      </w:r>
      <w:r w:rsidR="00367EAD" w:rsidRPr="00F7319D">
        <w:rPr>
          <w:rFonts w:ascii="Times New Roman" w:hAnsi="Times New Roman"/>
          <w:sz w:val="24"/>
          <w:szCs w:val="24"/>
        </w:rPr>
        <w:t>граммы</w:t>
      </w:r>
      <w:r w:rsidR="007A0734" w:rsidRPr="00F7319D">
        <w:rPr>
          <w:rFonts w:ascii="Times New Roman" w:hAnsi="Times New Roman"/>
          <w:sz w:val="24"/>
          <w:szCs w:val="24"/>
        </w:rPr>
        <w:t>:</w:t>
      </w:r>
      <w:r w:rsidRPr="00F7319D">
        <w:rPr>
          <w:rFonts w:ascii="Times New Roman" w:hAnsi="Times New Roman"/>
          <w:sz w:val="24"/>
          <w:szCs w:val="24"/>
        </w:rPr>
        <w:t>5-11 классы / [А.Г. Мерзляк В.Б. Полонский, М</w:t>
      </w:r>
      <w:r w:rsidR="00F52029" w:rsidRPr="00F7319D">
        <w:rPr>
          <w:rFonts w:ascii="Times New Roman" w:hAnsi="Times New Roman"/>
          <w:sz w:val="24"/>
          <w:szCs w:val="24"/>
        </w:rPr>
        <w:t xml:space="preserve">.С. Якир и др.]. — </w:t>
      </w:r>
      <w:r w:rsidR="007A0734" w:rsidRPr="00F7319D">
        <w:rPr>
          <w:rFonts w:ascii="Times New Roman" w:hAnsi="Times New Roman"/>
          <w:sz w:val="24"/>
          <w:szCs w:val="24"/>
        </w:rPr>
        <w:t>2-е изд., стере</w:t>
      </w:r>
      <w:r w:rsidR="007A0734" w:rsidRPr="00F7319D">
        <w:rPr>
          <w:rFonts w:ascii="Times New Roman" w:hAnsi="Times New Roman"/>
          <w:sz w:val="24"/>
          <w:szCs w:val="24"/>
        </w:rPr>
        <w:t>о</w:t>
      </w:r>
      <w:r w:rsidR="007A0734" w:rsidRPr="00F7319D">
        <w:rPr>
          <w:rFonts w:ascii="Times New Roman" w:hAnsi="Times New Roman"/>
          <w:sz w:val="24"/>
          <w:szCs w:val="24"/>
        </w:rPr>
        <w:t xml:space="preserve">тип. - </w:t>
      </w:r>
      <w:r w:rsidR="00F52029" w:rsidRPr="00F7319D">
        <w:rPr>
          <w:rFonts w:ascii="Times New Roman" w:hAnsi="Times New Roman"/>
          <w:sz w:val="24"/>
          <w:szCs w:val="24"/>
        </w:rPr>
        <w:t xml:space="preserve">М.: </w:t>
      </w:r>
      <w:proofErr w:type="spellStart"/>
      <w:r w:rsidRPr="00F7319D">
        <w:rPr>
          <w:rFonts w:ascii="Times New Roman" w:hAnsi="Times New Roman"/>
          <w:sz w:val="24"/>
          <w:szCs w:val="24"/>
        </w:rPr>
        <w:t>Вента</w:t>
      </w:r>
      <w:r w:rsidR="007A0734" w:rsidRPr="00F7319D">
        <w:rPr>
          <w:rFonts w:ascii="Times New Roman" w:hAnsi="Times New Roman"/>
          <w:sz w:val="24"/>
          <w:szCs w:val="24"/>
        </w:rPr>
        <w:t>на</w:t>
      </w:r>
      <w:proofErr w:type="spellEnd"/>
      <w:r w:rsidR="007A0734" w:rsidRPr="00F7319D">
        <w:rPr>
          <w:rFonts w:ascii="Times New Roman" w:hAnsi="Times New Roman"/>
          <w:sz w:val="24"/>
          <w:szCs w:val="24"/>
        </w:rPr>
        <w:t>–Граф, 2019</w:t>
      </w:r>
      <w:r w:rsidR="00465072" w:rsidRPr="00F7319D">
        <w:rPr>
          <w:rFonts w:ascii="Times New Roman" w:hAnsi="Times New Roman"/>
          <w:sz w:val="24"/>
          <w:szCs w:val="24"/>
        </w:rPr>
        <w:t>.</w:t>
      </w:r>
      <w:r w:rsidR="007A0734" w:rsidRPr="00F7319D">
        <w:rPr>
          <w:rFonts w:ascii="Times New Roman" w:hAnsi="Times New Roman"/>
          <w:sz w:val="24"/>
          <w:szCs w:val="24"/>
        </w:rPr>
        <w:t xml:space="preserve"> – 152 с. – (Российский учебник)</w:t>
      </w:r>
      <w:proofErr w:type="gramStart"/>
      <w:r w:rsidR="007A0734" w:rsidRPr="00F7319D">
        <w:rPr>
          <w:rFonts w:ascii="Times New Roman" w:hAnsi="Times New Roman"/>
          <w:sz w:val="24"/>
          <w:szCs w:val="24"/>
        </w:rPr>
        <w:t>.</w:t>
      </w:r>
      <w:r w:rsidR="00367EAD" w:rsidRPr="00F7319D">
        <w:rPr>
          <w:rFonts w:ascii="Times New Roman" w:hAnsi="Times New Roman"/>
          <w:sz w:val="24"/>
          <w:szCs w:val="24"/>
        </w:rPr>
        <w:t>В</w:t>
      </w:r>
      <w:proofErr w:type="gramEnd"/>
      <w:r w:rsidR="00367EAD" w:rsidRPr="00F7319D">
        <w:rPr>
          <w:rFonts w:ascii="Times New Roman" w:hAnsi="Times New Roman"/>
          <w:sz w:val="24"/>
          <w:szCs w:val="24"/>
        </w:rPr>
        <w:t xml:space="preserve"> общеобразовательных </w:t>
      </w:r>
      <w:proofErr w:type="gramStart"/>
      <w:r w:rsidR="00367EAD" w:rsidRPr="00F7319D">
        <w:rPr>
          <w:rFonts w:ascii="Times New Roman" w:hAnsi="Times New Roman"/>
          <w:sz w:val="24"/>
          <w:szCs w:val="24"/>
        </w:rPr>
        <w:t>организациях</w:t>
      </w:r>
      <w:proofErr w:type="gramEnd"/>
      <w:r w:rsidR="00367EAD" w:rsidRPr="00F7319D">
        <w:rPr>
          <w:rFonts w:ascii="Times New Roman" w:hAnsi="Times New Roman"/>
          <w:sz w:val="24"/>
          <w:szCs w:val="24"/>
        </w:rPr>
        <w:t xml:space="preserve"> Белгородской области с 1 сентября 2016 года математика изучается как предмет «Математика». В 5 – 6 классах предмет «Математика» включает  в себя изучение  дисциплины «Интегрированная математика», в 7-9 классах: «Алгебра» и «Геометрия» на базовом уровне.</w:t>
      </w:r>
    </w:p>
    <w:p w:rsidR="006F544F" w:rsidRPr="00F7319D" w:rsidRDefault="006F544F" w:rsidP="00AA315A">
      <w:pPr>
        <w:spacing w:before="120" w:after="12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7319D">
        <w:rPr>
          <w:rFonts w:ascii="Times New Roman" w:hAnsi="Times New Roman" w:cs="Times New Roman"/>
          <w:b/>
          <w:bCs/>
          <w:sz w:val="24"/>
          <w:szCs w:val="24"/>
        </w:rPr>
        <w:t>Цели обучения</w:t>
      </w:r>
    </w:p>
    <w:p w:rsidR="006F544F" w:rsidRPr="00F7319D" w:rsidRDefault="006F544F" w:rsidP="00F7319D">
      <w:pPr>
        <w:pStyle w:val="p2"/>
        <w:shd w:val="clear" w:color="auto" w:fill="FFFFFF"/>
        <w:spacing w:before="0" w:beforeAutospacing="0" w:after="0" w:afterAutospacing="0" w:line="276" w:lineRule="auto"/>
        <w:ind w:firstLine="708"/>
        <w:jc w:val="both"/>
      </w:pPr>
      <w:r w:rsidRPr="00F7319D">
        <w:t>Одной из основных целей изучения математики является развитие мышления, пр</w:t>
      </w:r>
      <w:r w:rsidRPr="00F7319D">
        <w:t>е</w:t>
      </w:r>
      <w:r w:rsidRPr="00F7319D">
        <w:t>жде всего формирование абстрактного мышления. В процессе изучения математики фо</w:t>
      </w:r>
      <w:r w:rsidRPr="00F7319D">
        <w:t>р</w:t>
      </w:r>
      <w:r w:rsidRPr="00F7319D">
        <w:t>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</w:t>
      </w:r>
      <w:r w:rsidRPr="00F7319D">
        <w:t>н</w:t>
      </w:r>
      <w:r w:rsidRPr="00F7319D">
        <w:t>фор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</w:t>
      </w:r>
      <w:r w:rsidRPr="00F7319D">
        <w:t>а</w:t>
      </w:r>
      <w:r w:rsidRPr="00F7319D">
        <w:t>цию, анализ и синтез, классификацию и систематизацию, абстрагирование и аналогию.</w:t>
      </w:r>
    </w:p>
    <w:p w:rsidR="006F544F" w:rsidRPr="00F7319D" w:rsidRDefault="006F544F" w:rsidP="00AA315A">
      <w:pPr>
        <w:pStyle w:val="a3"/>
        <w:spacing w:before="120" w:after="120" w:line="276" w:lineRule="auto"/>
        <w:ind w:firstLine="360"/>
        <w:jc w:val="both"/>
        <w:rPr>
          <w:rFonts w:ascii="Times New Roman" w:hAnsi="Times New Roman"/>
          <w:b/>
          <w:sz w:val="24"/>
          <w:szCs w:val="24"/>
        </w:rPr>
      </w:pPr>
      <w:r w:rsidRPr="00F7319D">
        <w:rPr>
          <w:rFonts w:ascii="Times New Roman" w:hAnsi="Times New Roman"/>
          <w:b/>
          <w:i/>
          <w:sz w:val="24"/>
          <w:szCs w:val="24"/>
        </w:rPr>
        <w:tab/>
      </w:r>
      <w:r w:rsidRPr="00F7319D">
        <w:rPr>
          <w:rFonts w:ascii="Times New Roman" w:hAnsi="Times New Roman"/>
          <w:b/>
          <w:sz w:val="24"/>
          <w:szCs w:val="24"/>
        </w:rPr>
        <w:t>Задачи обучения</w:t>
      </w:r>
    </w:p>
    <w:p w:rsidR="006F544F" w:rsidRPr="00F7319D" w:rsidRDefault="006F544F" w:rsidP="00F7319D">
      <w:pPr>
        <w:pStyle w:val="a3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7319D">
        <w:rPr>
          <w:rFonts w:ascii="Times New Roman" w:hAnsi="Times New Roman"/>
          <w:sz w:val="24"/>
          <w:szCs w:val="24"/>
        </w:rPr>
        <w:t>приобретение математических знаний и умений;</w:t>
      </w:r>
    </w:p>
    <w:p w:rsidR="006F544F" w:rsidRPr="00F7319D" w:rsidRDefault="006F544F" w:rsidP="00F7319D">
      <w:pPr>
        <w:pStyle w:val="a3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F7319D">
        <w:rPr>
          <w:rFonts w:ascii="Times New Roman" w:hAnsi="Times New Roman"/>
          <w:sz w:val="24"/>
          <w:szCs w:val="24"/>
        </w:rPr>
        <w:t>овладение обобщенными способами мыслитель</w:t>
      </w:r>
      <w:r w:rsidRPr="00F7319D">
        <w:rPr>
          <w:rFonts w:ascii="Times New Roman" w:hAnsi="Times New Roman"/>
          <w:sz w:val="24"/>
          <w:szCs w:val="24"/>
        </w:rPr>
        <w:softHyphen/>
        <w:t>ной, творческой деятельности;</w:t>
      </w:r>
    </w:p>
    <w:p w:rsidR="00555FAC" w:rsidRDefault="006F544F" w:rsidP="00F7319D">
      <w:pPr>
        <w:pStyle w:val="a3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F7319D">
        <w:rPr>
          <w:rFonts w:ascii="Times New Roman" w:hAnsi="Times New Roman"/>
          <w:sz w:val="24"/>
          <w:szCs w:val="24"/>
        </w:rPr>
        <w:t>освоение компетенций (учебно-познавательной, коммуникативной, рефлексивной, личностного саморазвития, информационно-технологиче</w:t>
      </w:r>
      <w:r w:rsidRPr="00F7319D">
        <w:rPr>
          <w:rFonts w:ascii="Times New Roman" w:hAnsi="Times New Roman"/>
          <w:sz w:val="24"/>
          <w:szCs w:val="24"/>
        </w:rPr>
        <w:softHyphen/>
        <w:t>ской, ценностно</w:t>
      </w:r>
      <w:proofErr w:type="gramEnd"/>
      <w:r w:rsidRPr="00F7319D">
        <w:rPr>
          <w:rFonts w:ascii="Times New Roman" w:hAnsi="Times New Roman"/>
          <w:sz w:val="24"/>
          <w:szCs w:val="24"/>
        </w:rPr>
        <w:t>-смысловой).</w:t>
      </w:r>
    </w:p>
    <w:p w:rsidR="00AA315A" w:rsidRPr="00F7319D" w:rsidRDefault="00AA315A" w:rsidP="00AA315A">
      <w:pPr>
        <w:pStyle w:val="Default"/>
        <w:spacing w:before="120" w:after="120" w:line="276" w:lineRule="auto"/>
        <w:jc w:val="center"/>
        <w:rPr>
          <w:b/>
          <w:bCs/>
        </w:rPr>
      </w:pPr>
      <w:r w:rsidRPr="00F7319D">
        <w:rPr>
          <w:rFonts w:eastAsia="Times New Roman"/>
          <w:b/>
          <w:bCs/>
          <w:color w:val="auto"/>
        </w:rPr>
        <w:t>Изменения, внесенные в авторскую программу и их обоснование</w:t>
      </w:r>
    </w:p>
    <w:p w:rsidR="00AA315A" w:rsidRPr="00F7319D" w:rsidRDefault="00AA315A" w:rsidP="00AA315A">
      <w:pPr>
        <w:pStyle w:val="af2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ab/>
      </w:r>
      <w:r w:rsidR="001529F9">
        <w:rPr>
          <w:rFonts w:ascii="Times New Roman" w:hAnsi="Times New Roman" w:cs="Times New Roman"/>
          <w:bCs/>
          <w:sz w:val="24"/>
          <w:szCs w:val="24"/>
        </w:rPr>
        <w:t xml:space="preserve">Авторская программа, рассчитанная на 35 недель, сокращена. Рабочая программа по математике рассчитана на 34 недели. Таким образом, </w:t>
      </w:r>
      <w:r w:rsidRPr="00F7319D">
        <w:rPr>
          <w:rFonts w:ascii="Times New Roman" w:hAnsi="Times New Roman" w:cs="Times New Roman"/>
          <w:bCs/>
          <w:sz w:val="24"/>
          <w:szCs w:val="24"/>
        </w:rPr>
        <w:t>количество часов по предмету «Математика»</w:t>
      </w:r>
      <w:r w:rsidR="001529F9">
        <w:rPr>
          <w:rFonts w:ascii="Times New Roman" w:hAnsi="Times New Roman" w:cs="Times New Roman"/>
          <w:bCs/>
          <w:sz w:val="24"/>
          <w:szCs w:val="24"/>
        </w:rPr>
        <w:t xml:space="preserve"> составляет</w:t>
      </w:r>
      <w:r w:rsidRPr="00F7319D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AA315A" w:rsidRPr="00F7319D" w:rsidRDefault="00AA315A" w:rsidP="00AA315A">
      <w:pPr>
        <w:pStyle w:val="af2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 – при 5 час в неделю: </w:t>
      </w:r>
    </w:p>
    <w:p w:rsidR="00AA315A" w:rsidRPr="00F7319D" w:rsidRDefault="001529F9" w:rsidP="00AA315A">
      <w:pPr>
        <w:pStyle w:val="af2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– 6 классы 170</w:t>
      </w:r>
      <w:r w:rsidR="00AA315A" w:rsidRPr="00F7319D">
        <w:rPr>
          <w:rFonts w:ascii="Times New Roman" w:hAnsi="Times New Roman" w:cs="Times New Roman"/>
          <w:sz w:val="24"/>
          <w:szCs w:val="24"/>
        </w:rPr>
        <w:t xml:space="preserve"> часов за год, 7 – 9 классы</w:t>
      </w:r>
      <w:r>
        <w:rPr>
          <w:rFonts w:ascii="Times New Roman" w:hAnsi="Times New Roman" w:cs="Times New Roman"/>
          <w:bCs/>
          <w:sz w:val="24"/>
          <w:szCs w:val="24"/>
        </w:rPr>
        <w:t xml:space="preserve"> 170 часов: 102 часа – алгебра, 68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 xml:space="preserve"> часов – ге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>о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>мет</w:t>
      </w:r>
      <w:r>
        <w:rPr>
          <w:rFonts w:ascii="Times New Roman" w:hAnsi="Times New Roman" w:cs="Times New Roman"/>
          <w:bCs/>
          <w:sz w:val="24"/>
          <w:szCs w:val="24"/>
        </w:rPr>
        <w:t>рия.  Всего за пять лет 850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 xml:space="preserve"> часов</w:t>
      </w:r>
      <w:r>
        <w:rPr>
          <w:rFonts w:ascii="Times New Roman" w:hAnsi="Times New Roman" w:cs="Times New Roman"/>
          <w:bCs/>
          <w:sz w:val="24"/>
          <w:szCs w:val="24"/>
        </w:rPr>
        <w:t xml:space="preserve"> (из них математика – 340 часов, алгебра – 306, ге</w:t>
      </w:r>
      <w:r>
        <w:rPr>
          <w:rFonts w:ascii="Times New Roman" w:hAnsi="Times New Roman" w:cs="Times New Roman"/>
          <w:bCs/>
          <w:sz w:val="24"/>
          <w:szCs w:val="24"/>
        </w:rPr>
        <w:t>о</w:t>
      </w:r>
      <w:r>
        <w:rPr>
          <w:rFonts w:ascii="Times New Roman" w:hAnsi="Times New Roman" w:cs="Times New Roman"/>
          <w:bCs/>
          <w:sz w:val="24"/>
          <w:szCs w:val="24"/>
        </w:rPr>
        <w:t>метрия – 204 часа)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>.</w:t>
      </w:r>
    </w:p>
    <w:p w:rsidR="00AA315A" w:rsidRPr="00F7319D" w:rsidRDefault="00AA315A" w:rsidP="00AA315A">
      <w:pPr>
        <w:pStyle w:val="af2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– </w:t>
      </w:r>
      <w:proofErr w:type="gramStart"/>
      <w:r w:rsidRPr="00F7319D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F7319D">
        <w:rPr>
          <w:rFonts w:ascii="Times New Roman" w:hAnsi="Times New Roman" w:cs="Times New Roman"/>
          <w:sz w:val="24"/>
          <w:szCs w:val="24"/>
        </w:rPr>
        <w:t xml:space="preserve">ри 6 час в неделю: </w:t>
      </w:r>
    </w:p>
    <w:p w:rsidR="001529F9" w:rsidRPr="00F7319D" w:rsidRDefault="001529F9" w:rsidP="001529F9">
      <w:pPr>
        <w:pStyle w:val="af2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– 6 классы 204 часа</w:t>
      </w:r>
      <w:r w:rsidR="00AA315A" w:rsidRPr="00F7319D">
        <w:rPr>
          <w:rFonts w:ascii="Times New Roman" w:hAnsi="Times New Roman" w:cs="Times New Roman"/>
          <w:sz w:val="24"/>
          <w:szCs w:val="24"/>
        </w:rPr>
        <w:t xml:space="preserve"> за год, 7 – 9 классы</w:t>
      </w:r>
      <w:r>
        <w:rPr>
          <w:rFonts w:ascii="Times New Roman" w:hAnsi="Times New Roman" w:cs="Times New Roman"/>
          <w:bCs/>
          <w:sz w:val="24"/>
          <w:szCs w:val="24"/>
        </w:rPr>
        <w:t>204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 xml:space="preserve"> час</w:t>
      </w:r>
      <w:r>
        <w:rPr>
          <w:rFonts w:ascii="Times New Roman" w:hAnsi="Times New Roman" w:cs="Times New Roman"/>
          <w:bCs/>
          <w:sz w:val="24"/>
          <w:szCs w:val="24"/>
        </w:rPr>
        <w:t>а: алгебра – 136 часов, геометрия – 68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 xml:space="preserve"> ч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>а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 xml:space="preserve">сов </w:t>
      </w:r>
      <w:r w:rsidR="00AA315A" w:rsidRPr="00F7319D">
        <w:rPr>
          <w:rFonts w:ascii="Times New Roman" w:hAnsi="Times New Roman" w:cs="Times New Roman"/>
          <w:sz w:val="24"/>
          <w:szCs w:val="24"/>
        </w:rPr>
        <w:t>за год</w:t>
      </w:r>
      <w:r>
        <w:rPr>
          <w:rFonts w:ascii="Times New Roman" w:hAnsi="Times New Roman" w:cs="Times New Roman"/>
          <w:bCs/>
          <w:sz w:val="24"/>
          <w:szCs w:val="24"/>
        </w:rPr>
        <w:t>. Всего за пять лет 102</w:t>
      </w:r>
      <w:r w:rsidR="00AA315A" w:rsidRPr="00F7319D">
        <w:rPr>
          <w:rFonts w:ascii="Times New Roman" w:hAnsi="Times New Roman" w:cs="Times New Roman"/>
          <w:bCs/>
          <w:sz w:val="24"/>
          <w:szCs w:val="24"/>
        </w:rPr>
        <w:t>0 часов</w:t>
      </w:r>
      <w:r>
        <w:rPr>
          <w:rFonts w:ascii="Times New Roman" w:hAnsi="Times New Roman" w:cs="Times New Roman"/>
          <w:bCs/>
          <w:sz w:val="24"/>
          <w:szCs w:val="24"/>
        </w:rPr>
        <w:t xml:space="preserve"> (из них математика – 408 часов, алгебра – 408, геометрия – 204 часа)</w:t>
      </w:r>
      <w:r w:rsidRPr="00F7319D">
        <w:rPr>
          <w:rFonts w:ascii="Times New Roman" w:hAnsi="Times New Roman" w:cs="Times New Roman"/>
          <w:bCs/>
          <w:sz w:val="24"/>
          <w:szCs w:val="24"/>
        </w:rPr>
        <w:t>.</w:t>
      </w:r>
    </w:p>
    <w:p w:rsidR="00AA315A" w:rsidRPr="00F7319D" w:rsidRDefault="00AA315A" w:rsidP="00AA315A">
      <w:pPr>
        <w:shd w:val="clear" w:color="auto" w:fill="FFFFFF"/>
        <w:tabs>
          <w:tab w:val="left" w:pos="720"/>
        </w:tabs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ab/>
        <w:t>С целью организации контроля уровня сформированности ЗУН курса математики введены 3-часовой раздел повторения курса математики 1-4 классов в 5 классе и 3-часовой раздел повторения курса математики 5 класса в 6 классе за счет часов итогового повторения и систематизации учебного материала, в этот раздел включена входная ко</w:t>
      </w:r>
      <w:r w:rsidRPr="00F7319D">
        <w:rPr>
          <w:rFonts w:ascii="Times New Roman" w:hAnsi="Times New Roman" w:cs="Times New Roman"/>
          <w:sz w:val="24"/>
          <w:szCs w:val="24"/>
        </w:rPr>
        <w:t>н</w:t>
      </w:r>
      <w:r w:rsidRPr="00F7319D">
        <w:rPr>
          <w:rFonts w:ascii="Times New Roman" w:hAnsi="Times New Roman" w:cs="Times New Roman"/>
          <w:sz w:val="24"/>
          <w:szCs w:val="24"/>
        </w:rPr>
        <w:t>трольная работа. Также с целью организации контроля уровня сформированности ЗУН курса математики 5-6 классов в 7 классе в</w:t>
      </w:r>
      <w:r w:rsidRPr="00F7319D">
        <w:rPr>
          <w:rFonts w:ascii="Times New Roman" w:hAnsi="Times New Roman" w:cs="Times New Roman"/>
          <w:bCs/>
          <w:sz w:val="24"/>
          <w:szCs w:val="24"/>
        </w:rPr>
        <w:t xml:space="preserve"> раздел «</w:t>
      </w:r>
      <w:r w:rsidRPr="00F7319D">
        <w:rPr>
          <w:rFonts w:ascii="Times New Roman" w:hAnsi="Times New Roman" w:cs="Times New Roman"/>
          <w:sz w:val="24"/>
          <w:szCs w:val="24"/>
        </w:rPr>
        <w:t>Линейное уравнение с одной переме</w:t>
      </w:r>
      <w:r w:rsidRPr="00F7319D">
        <w:rPr>
          <w:rFonts w:ascii="Times New Roman" w:hAnsi="Times New Roman" w:cs="Times New Roman"/>
          <w:sz w:val="24"/>
          <w:szCs w:val="24"/>
        </w:rPr>
        <w:t>н</w:t>
      </w:r>
      <w:r w:rsidRPr="00F7319D">
        <w:rPr>
          <w:rFonts w:ascii="Times New Roman" w:hAnsi="Times New Roman" w:cs="Times New Roman"/>
          <w:sz w:val="24"/>
          <w:szCs w:val="24"/>
        </w:rPr>
        <w:t>ной» (дисциплина «Алгебра») добавлен 1 час на проведение входной контрольной работы, взятый из раздела «Повторение и систематизация учебного материала». С целью орган</w:t>
      </w:r>
      <w:r w:rsidRPr="00F7319D">
        <w:rPr>
          <w:rFonts w:ascii="Times New Roman" w:hAnsi="Times New Roman" w:cs="Times New Roman"/>
          <w:sz w:val="24"/>
          <w:szCs w:val="24"/>
        </w:rPr>
        <w:t>и</w:t>
      </w:r>
      <w:r w:rsidRPr="00F7319D">
        <w:rPr>
          <w:rFonts w:ascii="Times New Roman" w:hAnsi="Times New Roman" w:cs="Times New Roman"/>
          <w:sz w:val="24"/>
          <w:szCs w:val="24"/>
        </w:rPr>
        <w:lastRenderedPageBreak/>
        <w:t>зации повторения и контроля уровня сформированности ЗУН курса математики 7, 8 кла</w:t>
      </w:r>
      <w:r w:rsidRPr="00F7319D">
        <w:rPr>
          <w:rFonts w:ascii="Times New Roman" w:hAnsi="Times New Roman" w:cs="Times New Roman"/>
          <w:sz w:val="24"/>
          <w:szCs w:val="24"/>
        </w:rPr>
        <w:t>с</w:t>
      </w:r>
      <w:r w:rsidRPr="00F7319D">
        <w:rPr>
          <w:rFonts w:ascii="Times New Roman" w:hAnsi="Times New Roman" w:cs="Times New Roman"/>
          <w:sz w:val="24"/>
          <w:szCs w:val="24"/>
        </w:rPr>
        <w:t>сов в тематическое планирование дисциплины «Алгебра» каждого года обучения 8, 9 классов добавлен раздел «</w:t>
      </w:r>
      <w:r w:rsidRPr="00F7319D">
        <w:rPr>
          <w:rFonts w:ascii="Times New Roman" w:hAnsi="Times New Roman" w:cs="Times New Roman"/>
          <w:b/>
          <w:sz w:val="24"/>
          <w:szCs w:val="24"/>
        </w:rPr>
        <w:t>Вводное повторение</w:t>
      </w:r>
      <w:r w:rsidRPr="00F7319D">
        <w:rPr>
          <w:rFonts w:ascii="Times New Roman" w:hAnsi="Times New Roman" w:cs="Times New Roman"/>
          <w:sz w:val="24"/>
          <w:szCs w:val="24"/>
        </w:rPr>
        <w:t>» 3 часа (при изучении дисциплины «А</w:t>
      </w:r>
      <w:r w:rsidRPr="00F7319D">
        <w:rPr>
          <w:rFonts w:ascii="Times New Roman" w:hAnsi="Times New Roman" w:cs="Times New Roman"/>
          <w:sz w:val="24"/>
          <w:szCs w:val="24"/>
        </w:rPr>
        <w:t>л</w:t>
      </w:r>
      <w:r w:rsidRPr="00F7319D">
        <w:rPr>
          <w:rFonts w:ascii="Times New Roman" w:hAnsi="Times New Roman" w:cs="Times New Roman"/>
          <w:sz w:val="24"/>
          <w:szCs w:val="24"/>
        </w:rPr>
        <w:t>гебра» 3 часа в неделю) и 4 часа (при изучении дисциплины «Алгебра» 4 часа в неделю). Часы для «Вводного повторения»  взяты из раздела «Повторение». Раздел «Вводное п</w:t>
      </w:r>
      <w:r w:rsidRPr="00F7319D">
        <w:rPr>
          <w:rFonts w:ascii="Times New Roman" w:hAnsi="Times New Roman" w:cs="Times New Roman"/>
          <w:sz w:val="24"/>
          <w:szCs w:val="24"/>
        </w:rPr>
        <w:t>о</w:t>
      </w:r>
      <w:r w:rsidRPr="00F7319D">
        <w:rPr>
          <w:rFonts w:ascii="Times New Roman" w:hAnsi="Times New Roman" w:cs="Times New Roman"/>
          <w:sz w:val="24"/>
          <w:szCs w:val="24"/>
        </w:rPr>
        <w:t>вторение» включает входную контрольную работу</w:t>
      </w:r>
      <w:proofErr w:type="gramStart"/>
      <w:r w:rsidRPr="00F7319D">
        <w:rPr>
          <w:rFonts w:ascii="Times New Roman" w:hAnsi="Times New Roman" w:cs="Times New Roman"/>
          <w:sz w:val="24"/>
          <w:szCs w:val="24"/>
        </w:rPr>
        <w:t>.С</w:t>
      </w:r>
      <w:proofErr w:type="gramEnd"/>
      <w:r w:rsidRPr="00F7319D">
        <w:rPr>
          <w:rFonts w:ascii="Times New Roman" w:hAnsi="Times New Roman" w:cs="Times New Roman"/>
          <w:sz w:val="24"/>
          <w:szCs w:val="24"/>
        </w:rPr>
        <w:t xml:space="preserve"> целью организации повторения ку</w:t>
      </w:r>
      <w:r w:rsidRPr="00F7319D">
        <w:rPr>
          <w:rFonts w:ascii="Times New Roman" w:hAnsi="Times New Roman" w:cs="Times New Roman"/>
          <w:sz w:val="24"/>
          <w:szCs w:val="24"/>
        </w:rPr>
        <w:t>р</w:t>
      </w:r>
      <w:r w:rsidRPr="00F7319D">
        <w:rPr>
          <w:rFonts w:ascii="Times New Roman" w:hAnsi="Times New Roman" w:cs="Times New Roman"/>
          <w:sz w:val="24"/>
          <w:szCs w:val="24"/>
        </w:rPr>
        <w:t>са геометрии 7, 8 классов в тематическое планирование 8 и 9 классов добавлен раздел «</w:t>
      </w:r>
      <w:r w:rsidRPr="00F7319D">
        <w:rPr>
          <w:rFonts w:ascii="Times New Roman" w:hAnsi="Times New Roman" w:cs="Times New Roman"/>
          <w:b/>
          <w:sz w:val="24"/>
          <w:szCs w:val="24"/>
        </w:rPr>
        <w:t>Вводное повторение</w:t>
      </w:r>
      <w:r w:rsidRPr="00F7319D">
        <w:rPr>
          <w:rFonts w:ascii="Times New Roman" w:hAnsi="Times New Roman" w:cs="Times New Roman"/>
          <w:sz w:val="24"/>
          <w:szCs w:val="24"/>
        </w:rPr>
        <w:t>», в 8 классе - 1 час, в 9 классе – 1 час. Часы для «Вводного повт</w:t>
      </w:r>
      <w:r w:rsidRPr="00F7319D">
        <w:rPr>
          <w:rFonts w:ascii="Times New Roman" w:hAnsi="Times New Roman" w:cs="Times New Roman"/>
          <w:sz w:val="24"/>
          <w:szCs w:val="24"/>
        </w:rPr>
        <w:t>о</w:t>
      </w:r>
      <w:r w:rsidRPr="00F7319D">
        <w:rPr>
          <w:rFonts w:ascii="Times New Roman" w:hAnsi="Times New Roman" w:cs="Times New Roman"/>
          <w:sz w:val="24"/>
          <w:szCs w:val="24"/>
        </w:rPr>
        <w:t xml:space="preserve">рения»  взяты из раздела «Повторение». </w:t>
      </w:r>
    </w:p>
    <w:p w:rsidR="00AA315A" w:rsidRPr="00AA315A" w:rsidRDefault="00AA315A" w:rsidP="00AA315A">
      <w:pPr>
        <w:pStyle w:val="af2"/>
        <w:autoSpaceDE w:val="0"/>
        <w:autoSpaceDN w:val="0"/>
        <w:adjustRightInd w:val="0"/>
        <w:spacing w:after="120"/>
        <w:ind w:left="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>Итоговые контрольные работы, предусмотренные авторским планированием, по алгебре и геометрии 7-9 классов объединены в 1 общую итоговую контрольную работу по обоим модулям, которая проводится за счет часов модуля «Алгебра». Таким образом, суммарное количество контрольных работ по обоим модулям соответствует количеству контрольных работ, предусмотренных авторской программой.</w:t>
      </w:r>
    </w:p>
    <w:p w:rsidR="00AA315A" w:rsidRPr="00F7319D" w:rsidRDefault="00AA315A" w:rsidP="00AA315A">
      <w:pPr>
        <w:pStyle w:val="af2"/>
        <w:autoSpaceDE w:val="0"/>
        <w:autoSpaceDN w:val="0"/>
        <w:adjustRightInd w:val="0"/>
        <w:spacing w:before="120" w:after="0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ab/>
        <w:t xml:space="preserve">В 5 – 9 классах предусмотрено следующее </w:t>
      </w:r>
      <w:r w:rsidRPr="00F7319D">
        <w:rPr>
          <w:rFonts w:ascii="Times New Roman" w:hAnsi="Times New Roman" w:cs="Times New Roman"/>
          <w:b/>
          <w:bCs/>
          <w:sz w:val="24"/>
          <w:szCs w:val="24"/>
        </w:rPr>
        <w:t>количество проверочных работ</w:t>
      </w:r>
      <w:r w:rsidRPr="00F7319D">
        <w:rPr>
          <w:rFonts w:ascii="Times New Roman" w:hAnsi="Times New Roman" w:cs="Times New Roman"/>
          <w:bCs/>
          <w:sz w:val="24"/>
          <w:szCs w:val="24"/>
        </w:rPr>
        <w:t>:</w:t>
      </w:r>
    </w:p>
    <w:p w:rsidR="00AA315A" w:rsidRPr="00F7319D" w:rsidRDefault="00AA315A" w:rsidP="00AA31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 xml:space="preserve">5 класс – 11 контрольных работ (10 </w:t>
      </w:r>
      <w:r>
        <w:rPr>
          <w:rFonts w:ascii="Times New Roman" w:hAnsi="Times New Roman" w:cs="Times New Roman"/>
          <w:bCs/>
          <w:sz w:val="24"/>
          <w:szCs w:val="24"/>
        </w:rPr>
        <w:t xml:space="preserve">авторских и 1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входная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>);</w:t>
      </w:r>
    </w:p>
    <w:p w:rsidR="00AA315A" w:rsidRPr="00F7319D" w:rsidRDefault="00AA315A" w:rsidP="00AA31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>6 класс – 13 контрольных работ (12 а</w:t>
      </w:r>
      <w:r>
        <w:rPr>
          <w:rFonts w:ascii="Times New Roman" w:hAnsi="Times New Roman" w:cs="Times New Roman"/>
          <w:bCs/>
          <w:sz w:val="24"/>
          <w:szCs w:val="24"/>
        </w:rPr>
        <w:t xml:space="preserve">вторских и 1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входная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>);</w:t>
      </w:r>
    </w:p>
    <w:p w:rsidR="00AA315A" w:rsidRPr="00F7319D" w:rsidRDefault="00AA315A" w:rsidP="00AA31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 xml:space="preserve">7 класс – 13 контрольных работ (7 по алгебре, 4 по геометрии, 1 </w:t>
      </w:r>
      <w:proofErr w:type="gramStart"/>
      <w:r w:rsidRPr="00F7319D">
        <w:rPr>
          <w:rFonts w:ascii="Times New Roman" w:hAnsi="Times New Roman" w:cs="Times New Roman"/>
          <w:bCs/>
          <w:sz w:val="24"/>
          <w:szCs w:val="24"/>
        </w:rPr>
        <w:t>входная</w:t>
      </w:r>
      <w:proofErr w:type="gramEnd"/>
      <w:r w:rsidRPr="00F7319D">
        <w:rPr>
          <w:rFonts w:ascii="Times New Roman" w:hAnsi="Times New Roman" w:cs="Times New Roman"/>
          <w:bCs/>
          <w:sz w:val="24"/>
          <w:szCs w:val="24"/>
        </w:rPr>
        <w:t xml:space="preserve"> и 1 итоговая)</w:t>
      </w:r>
      <w:r>
        <w:rPr>
          <w:rFonts w:ascii="Times New Roman" w:hAnsi="Times New Roman" w:cs="Times New Roman"/>
          <w:bCs/>
          <w:sz w:val="24"/>
          <w:szCs w:val="24"/>
        </w:rPr>
        <w:t>;</w:t>
      </w:r>
    </w:p>
    <w:p w:rsidR="00AA315A" w:rsidRPr="00F7319D" w:rsidRDefault="00AA315A" w:rsidP="00AA315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 xml:space="preserve">8 класс – 14 контрольных работ (6 по алгебре, 6 по геометрии, 1 </w:t>
      </w:r>
      <w:proofErr w:type="gramStart"/>
      <w:r w:rsidRPr="00F7319D">
        <w:rPr>
          <w:rFonts w:ascii="Times New Roman" w:hAnsi="Times New Roman" w:cs="Times New Roman"/>
          <w:bCs/>
          <w:sz w:val="24"/>
          <w:szCs w:val="24"/>
        </w:rPr>
        <w:t>входная</w:t>
      </w:r>
      <w:proofErr w:type="gramEnd"/>
      <w:r w:rsidRPr="00F7319D">
        <w:rPr>
          <w:rFonts w:ascii="Times New Roman" w:hAnsi="Times New Roman" w:cs="Times New Roman"/>
          <w:bCs/>
          <w:sz w:val="24"/>
          <w:szCs w:val="24"/>
        </w:rPr>
        <w:t xml:space="preserve"> и 1 итоговая)</w:t>
      </w:r>
      <w:r>
        <w:rPr>
          <w:rFonts w:ascii="Times New Roman" w:hAnsi="Times New Roman" w:cs="Times New Roman"/>
          <w:bCs/>
          <w:sz w:val="24"/>
          <w:szCs w:val="24"/>
        </w:rPr>
        <w:t>;</w:t>
      </w:r>
    </w:p>
    <w:p w:rsidR="00AA315A" w:rsidRPr="00F7319D" w:rsidRDefault="00AA315A" w:rsidP="00AA315A">
      <w:pPr>
        <w:autoSpaceDE w:val="0"/>
        <w:autoSpaceDN w:val="0"/>
        <w:adjustRightInd w:val="0"/>
        <w:spacing w:after="1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7319D">
        <w:rPr>
          <w:rFonts w:ascii="Times New Roman" w:hAnsi="Times New Roman" w:cs="Times New Roman"/>
          <w:bCs/>
          <w:sz w:val="24"/>
          <w:szCs w:val="24"/>
        </w:rPr>
        <w:t xml:space="preserve">9 класс – 12 контрольных работ (5 по алгебре, 5 по геометрии, 1 </w:t>
      </w:r>
      <w:proofErr w:type="gramStart"/>
      <w:r w:rsidRPr="00F7319D">
        <w:rPr>
          <w:rFonts w:ascii="Times New Roman" w:hAnsi="Times New Roman" w:cs="Times New Roman"/>
          <w:bCs/>
          <w:sz w:val="24"/>
          <w:szCs w:val="24"/>
        </w:rPr>
        <w:t>входная</w:t>
      </w:r>
      <w:proofErr w:type="gramEnd"/>
      <w:r w:rsidRPr="00F7319D">
        <w:rPr>
          <w:rFonts w:ascii="Times New Roman" w:hAnsi="Times New Roman" w:cs="Times New Roman"/>
          <w:bCs/>
          <w:sz w:val="24"/>
          <w:szCs w:val="24"/>
        </w:rPr>
        <w:t xml:space="preserve"> и 1 итоговая).</w:t>
      </w:r>
    </w:p>
    <w:p w:rsidR="00AA315A" w:rsidRPr="00F7319D" w:rsidRDefault="00AA315A" w:rsidP="00AA315A">
      <w:pPr>
        <w:shd w:val="clear" w:color="auto" w:fill="FFFFFF"/>
        <w:tabs>
          <w:tab w:val="left" w:pos="720"/>
        </w:tabs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В связи с тем, что </w:t>
      </w:r>
      <w:proofErr w:type="gramStart"/>
      <w:r w:rsidRPr="00F7319D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F7319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87D2C">
        <w:rPr>
          <w:rFonts w:ascii="Times New Roman" w:hAnsi="Times New Roman" w:cs="Times New Roman"/>
          <w:sz w:val="24"/>
          <w:szCs w:val="24"/>
        </w:rPr>
        <w:t>рабочая</w:t>
      </w:r>
      <w:proofErr w:type="gramEnd"/>
      <w:r w:rsidR="00F87D2C">
        <w:rPr>
          <w:rFonts w:ascii="Times New Roman" w:hAnsi="Times New Roman" w:cs="Times New Roman"/>
          <w:sz w:val="24"/>
          <w:szCs w:val="24"/>
        </w:rPr>
        <w:t xml:space="preserve"> программа в 5-</w:t>
      </w:r>
      <w:r w:rsidRPr="00F7319D">
        <w:rPr>
          <w:rFonts w:ascii="Times New Roman" w:hAnsi="Times New Roman" w:cs="Times New Roman"/>
          <w:sz w:val="24"/>
          <w:szCs w:val="24"/>
        </w:rPr>
        <w:t xml:space="preserve">9 классах </w:t>
      </w:r>
      <w:r w:rsidR="00F87D2C">
        <w:rPr>
          <w:rFonts w:ascii="Times New Roman" w:hAnsi="Times New Roman" w:cs="Times New Roman"/>
          <w:sz w:val="24"/>
          <w:szCs w:val="24"/>
        </w:rPr>
        <w:t>рассчитана на</w:t>
      </w:r>
      <w:r w:rsidRPr="00F7319D">
        <w:rPr>
          <w:rFonts w:ascii="Times New Roman" w:hAnsi="Times New Roman" w:cs="Times New Roman"/>
          <w:sz w:val="24"/>
          <w:szCs w:val="24"/>
        </w:rPr>
        <w:t xml:space="preserve"> 34 недели, с</w:t>
      </w:r>
      <w:r w:rsidRPr="00F7319D">
        <w:rPr>
          <w:rFonts w:ascii="Times New Roman" w:hAnsi="Times New Roman" w:cs="Times New Roman"/>
          <w:sz w:val="24"/>
          <w:szCs w:val="24"/>
        </w:rPr>
        <w:t>о</w:t>
      </w:r>
      <w:r w:rsidRPr="00F7319D">
        <w:rPr>
          <w:rFonts w:ascii="Times New Roman" w:hAnsi="Times New Roman" w:cs="Times New Roman"/>
          <w:sz w:val="24"/>
          <w:szCs w:val="24"/>
        </w:rPr>
        <w:t xml:space="preserve">кращен раздел «Повторение и систематизация учебного материала» </w:t>
      </w:r>
      <w:r w:rsidR="00F87D2C">
        <w:rPr>
          <w:rFonts w:ascii="Times New Roman" w:hAnsi="Times New Roman" w:cs="Times New Roman"/>
          <w:sz w:val="24"/>
          <w:szCs w:val="24"/>
        </w:rPr>
        <w:t xml:space="preserve">на 5(6) часов в 5-6 классах, на 3(4) часа </w:t>
      </w:r>
      <w:r w:rsidRPr="00F7319D">
        <w:rPr>
          <w:rFonts w:ascii="Times New Roman" w:hAnsi="Times New Roman" w:cs="Times New Roman"/>
          <w:sz w:val="24"/>
          <w:szCs w:val="24"/>
        </w:rPr>
        <w:t xml:space="preserve">в дисциплине «Алгебра» </w:t>
      </w:r>
      <w:r w:rsidR="00F87D2C">
        <w:rPr>
          <w:rFonts w:ascii="Times New Roman" w:hAnsi="Times New Roman" w:cs="Times New Roman"/>
          <w:sz w:val="24"/>
          <w:szCs w:val="24"/>
        </w:rPr>
        <w:t>и на 2</w:t>
      </w:r>
      <w:r w:rsidR="00A92EFB">
        <w:rPr>
          <w:rFonts w:ascii="Times New Roman" w:hAnsi="Times New Roman" w:cs="Times New Roman"/>
          <w:sz w:val="24"/>
          <w:szCs w:val="24"/>
        </w:rPr>
        <w:t xml:space="preserve"> часа </w:t>
      </w:r>
      <w:r w:rsidRPr="00F7319D">
        <w:rPr>
          <w:rFonts w:ascii="Times New Roman" w:hAnsi="Times New Roman" w:cs="Times New Roman"/>
          <w:sz w:val="24"/>
          <w:szCs w:val="24"/>
        </w:rPr>
        <w:t>в дисциплине «Геометрия»</w:t>
      </w:r>
      <w:r w:rsidR="00F87D2C">
        <w:rPr>
          <w:rFonts w:ascii="Times New Roman" w:hAnsi="Times New Roman" w:cs="Times New Roman"/>
          <w:sz w:val="24"/>
          <w:szCs w:val="24"/>
        </w:rPr>
        <w:t xml:space="preserve"> в 7-9 классах</w:t>
      </w:r>
      <w:r w:rsidRPr="00F7319D">
        <w:rPr>
          <w:rFonts w:ascii="Times New Roman" w:hAnsi="Times New Roman" w:cs="Times New Roman"/>
          <w:sz w:val="24"/>
          <w:szCs w:val="24"/>
        </w:rPr>
        <w:t>.</w:t>
      </w:r>
      <w:r w:rsidRPr="00F7319D">
        <w:rPr>
          <w:rFonts w:ascii="Times New Roman" w:hAnsi="Times New Roman" w:cs="Times New Roman"/>
          <w:sz w:val="24"/>
          <w:szCs w:val="24"/>
        </w:rPr>
        <w:tab/>
      </w:r>
    </w:p>
    <w:p w:rsidR="00AA315A" w:rsidRPr="00F7319D" w:rsidRDefault="00AA315A" w:rsidP="00AA315A">
      <w:pPr>
        <w:shd w:val="clear" w:color="auto" w:fill="FFFFFF"/>
        <w:tabs>
          <w:tab w:val="left" w:pos="720"/>
        </w:tabs>
        <w:spacing w:before="120" w:after="12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7319D">
        <w:rPr>
          <w:rFonts w:ascii="Times New Roman" w:hAnsi="Times New Roman" w:cs="Times New Roman"/>
          <w:b/>
          <w:sz w:val="24"/>
          <w:szCs w:val="24"/>
        </w:rPr>
        <w:t>Учебн</w:t>
      </w:r>
      <w:proofErr w:type="gramStart"/>
      <w:r w:rsidRPr="00F7319D">
        <w:rPr>
          <w:rFonts w:ascii="Times New Roman" w:hAnsi="Times New Roman" w:cs="Times New Roman"/>
          <w:b/>
          <w:sz w:val="24"/>
          <w:szCs w:val="24"/>
        </w:rPr>
        <w:t>о</w:t>
      </w:r>
      <w:proofErr w:type="spellEnd"/>
      <w:r w:rsidRPr="00F7319D">
        <w:rPr>
          <w:rFonts w:ascii="Times New Roman" w:hAnsi="Times New Roman" w:cs="Times New Roman"/>
          <w:b/>
          <w:sz w:val="24"/>
          <w:szCs w:val="24"/>
        </w:rPr>
        <w:t>-</w:t>
      </w:r>
      <w:proofErr w:type="gramEnd"/>
      <w:r w:rsidRPr="00F7319D">
        <w:rPr>
          <w:rFonts w:ascii="Times New Roman" w:hAnsi="Times New Roman" w:cs="Times New Roman"/>
          <w:b/>
          <w:sz w:val="24"/>
          <w:szCs w:val="24"/>
        </w:rPr>
        <w:t xml:space="preserve"> методический комплект: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Математика: 5 класс: учебник для учащихся общеобразовательных учрежден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Математика: 5 класс: дидактические материалы: пособие для учащихся общеобр</w:t>
      </w:r>
      <w:r w:rsidRPr="00F7319D">
        <w:t>а</w:t>
      </w:r>
      <w:r w:rsidRPr="00F7319D">
        <w:t xml:space="preserve">зовательных учрежден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М.: </w:t>
      </w:r>
      <w:proofErr w:type="spellStart"/>
      <w:r w:rsidRPr="00F7319D">
        <w:t>Ве</w:t>
      </w:r>
      <w:r w:rsidRPr="00F7319D">
        <w:t>н</w:t>
      </w:r>
      <w:r w:rsidRPr="00F7319D">
        <w:t>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Математика: 5 класс: методическое пособие / Е.В. Буцко, А.Г. </w:t>
      </w:r>
      <w:proofErr w:type="gramStart"/>
      <w:r w:rsidRPr="00F7319D">
        <w:t>Мерзляк</w:t>
      </w:r>
      <w:proofErr w:type="gramEnd"/>
      <w:r w:rsidRPr="00F7319D">
        <w:t>, В.Б. П</w:t>
      </w:r>
      <w:r w:rsidRPr="00F7319D">
        <w:t>о</w:t>
      </w:r>
      <w:r w:rsidRPr="00F7319D">
        <w:t xml:space="preserve">лон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Математика: 6 класс: учебник для учащихся общеобразовательных организац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Математика: 6 класс: дидактические материалы: пособие для учащихся общеобр</w:t>
      </w:r>
      <w:r w:rsidRPr="00F7319D">
        <w:t>а</w:t>
      </w:r>
      <w:r w:rsidRPr="00F7319D">
        <w:t xml:space="preserve">зовательных организац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М.: </w:t>
      </w:r>
      <w:proofErr w:type="spellStart"/>
      <w:r w:rsidRPr="00F7319D">
        <w:t>Ве</w:t>
      </w:r>
      <w:r w:rsidRPr="00F7319D">
        <w:t>н</w:t>
      </w:r>
      <w:r w:rsidRPr="00F7319D">
        <w:t>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Алгебра: 7 класс: учебник для учащихся общеобразова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Алгебра: 7 класс: дидактические материалы: пособие для учащихся общеобразов</w:t>
      </w:r>
      <w:r w:rsidRPr="00F7319D">
        <w:t>а</w:t>
      </w:r>
      <w:r w:rsidRPr="00F7319D">
        <w:t>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Алгебра: 7 класс: методическое пособие / </w:t>
      </w:r>
      <w:proofErr w:type="spellStart"/>
      <w:r w:rsidRPr="00F7319D">
        <w:t>Е.В.Буцко</w:t>
      </w:r>
      <w:proofErr w:type="spellEnd"/>
      <w:r w:rsidRPr="00F7319D">
        <w:t>,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lastRenderedPageBreak/>
        <w:t>Алгебра: 8 класс: учебник для учащихся общеобразова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Алгебра: 8 класс: дидактические материалы: пособие для учащихся общеобразов</w:t>
      </w:r>
      <w:r w:rsidRPr="00F7319D">
        <w:t>а</w:t>
      </w:r>
      <w:r w:rsidRPr="00F7319D">
        <w:t>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Алгебра: 8 класс: методическое пособие / </w:t>
      </w:r>
      <w:proofErr w:type="spellStart"/>
      <w:r w:rsidRPr="00F7319D">
        <w:t>Е.В.Буцко</w:t>
      </w:r>
      <w:proofErr w:type="spellEnd"/>
      <w:r w:rsidRPr="00F7319D">
        <w:t>,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Алгебра: 9 класс: учебник для учащихся общеобразова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Алгебра: 9 класс: дидактические материалы: пособие для учащихся общеобразов</w:t>
      </w:r>
      <w:r w:rsidRPr="00F7319D">
        <w:t>а</w:t>
      </w:r>
      <w:r w:rsidRPr="00F7319D">
        <w:t>тельных организаций / А.Г.</w:t>
      </w:r>
      <w:proofErr w:type="gramStart"/>
      <w:r w:rsidRPr="00F7319D">
        <w:t>Мерзляк</w:t>
      </w:r>
      <w:proofErr w:type="gramEnd"/>
      <w:r w:rsidRPr="00F7319D">
        <w:t xml:space="preserve">, В.Б.Полонский, Е.М.Рабинович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Алгебра: 9 класс: методическое пособие / </w:t>
      </w:r>
      <w:proofErr w:type="spellStart"/>
      <w:r w:rsidRPr="00F7319D">
        <w:t>Е.В.Буцко</w:t>
      </w:r>
      <w:proofErr w:type="spellEnd"/>
      <w:r w:rsidRPr="00F7319D">
        <w:t>, А.Г.</w:t>
      </w:r>
      <w:proofErr w:type="gramStart"/>
      <w:r w:rsidRPr="00F7319D">
        <w:t>Мерзляк</w:t>
      </w:r>
      <w:proofErr w:type="gramEnd"/>
      <w:r w:rsidRPr="00F7319D">
        <w:t xml:space="preserve">, В.Б.Полонский, М.С.Якир. –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7 класс: учебник для учащихся </w:t>
      </w:r>
      <w:proofErr w:type="spellStart"/>
      <w:r w:rsidRPr="00F7319D">
        <w:t>общеобразо¬вательных</w:t>
      </w:r>
      <w:proofErr w:type="spellEnd"/>
      <w:r w:rsidRPr="00F7319D">
        <w:t xml:space="preserve"> организаций / А.Г. </w:t>
      </w:r>
      <w:proofErr w:type="gramStart"/>
      <w:r w:rsidRPr="00F7319D">
        <w:t>Мерзляк</w:t>
      </w:r>
      <w:proofErr w:type="gramEnd"/>
      <w:r w:rsidRPr="00F7319D">
        <w:t xml:space="preserve">, В.В. Полон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Геометрия: 7 класс: дидактические материалы: пособие для   учащихся   общеобр</w:t>
      </w:r>
      <w:r w:rsidRPr="00F7319D">
        <w:t>а</w:t>
      </w:r>
      <w:r w:rsidRPr="00F7319D">
        <w:t xml:space="preserve">зовательных   организаций   / А.Г.   </w:t>
      </w:r>
      <w:proofErr w:type="gramStart"/>
      <w:r w:rsidRPr="00F7319D">
        <w:t>Мерзляк</w:t>
      </w:r>
      <w:proofErr w:type="gramEnd"/>
      <w:r w:rsidRPr="00F7319D">
        <w:t xml:space="preserve">,   В.Б.   Полонский,   Е.М.   Рабинович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7 класс: методическое пособие / Е.В. Буцко, А.Г. </w:t>
      </w:r>
      <w:proofErr w:type="gramStart"/>
      <w:r w:rsidRPr="00F7319D">
        <w:t>Мерзляк</w:t>
      </w:r>
      <w:proofErr w:type="gramEnd"/>
      <w:r w:rsidRPr="00F7319D">
        <w:t>, В.Б. Поло</w:t>
      </w:r>
      <w:r w:rsidRPr="00F7319D">
        <w:t>н</w:t>
      </w:r>
      <w:r w:rsidRPr="00F7319D">
        <w:t xml:space="preserve">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8 класс: учебник для учащихся общеобразовательных организац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Геометрия: 8 класс: дидактические материалы</w:t>
      </w:r>
      <w:proofErr w:type="gramStart"/>
      <w:r w:rsidRPr="00F7319D">
        <w:t xml:space="preserve"> :</w:t>
      </w:r>
      <w:proofErr w:type="gramEnd"/>
      <w:r w:rsidRPr="00F7319D">
        <w:t xml:space="preserve"> пособие для учащихся общеобр</w:t>
      </w:r>
      <w:r w:rsidRPr="00F7319D">
        <w:t>а</w:t>
      </w:r>
      <w:r w:rsidRPr="00F7319D">
        <w:t xml:space="preserve">зовательных организаций / А.Г.   Мерзляк,   В.Б.   Полонский,   Е.М.   Рабинович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8 класс: методическое пособие / Е.В. Буцко, А.Г. </w:t>
      </w:r>
      <w:proofErr w:type="gramStart"/>
      <w:r w:rsidRPr="00F7319D">
        <w:t>Мерзляк</w:t>
      </w:r>
      <w:proofErr w:type="gramEnd"/>
      <w:r w:rsidRPr="00F7319D">
        <w:t>, В.Б. Поло</w:t>
      </w:r>
      <w:r w:rsidRPr="00F7319D">
        <w:t>н</w:t>
      </w:r>
      <w:r w:rsidRPr="00F7319D">
        <w:t xml:space="preserve">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9 класс: учебник для учащихся общеобразовательных организаций / А.Г. </w:t>
      </w:r>
      <w:proofErr w:type="gramStart"/>
      <w:r w:rsidRPr="00F7319D">
        <w:t>Мерзляк</w:t>
      </w:r>
      <w:proofErr w:type="gramEnd"/>
      <w:r w:rsidRPr="00F7319D">
        <w:t xml:space="preserve">, В.Б. Полонский, М.С. Якир. —  М.: Вентана-Граф,20121 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>Геометрия: 9 класс: дидактические материалы: пособие для учащихся общеобраз</w:t>
      </w:r>
      <w:r w:rsidRPr="00F7319D">
        <w:t>о</w:t>
      </w:r>
      <w:r w:rsidRPr="00F7319D">
        <w:t xml:space="preserve">вательных организаций / А.Г.   </w:t>
      </w:r>
      <w:proofErr w:type="gramStart"/>
      <w:r w:rsidRPr="00F7319D">
        <w:t>Мерзляк</w:t>
      </w:r>
      <w:proofErr w:type="gramEnd"/>
      <w:r w:rsidRPr="00F7319D">
        <w:t xml:space="preserve">,   В.Б.   Полонский,   Е.М.   Рабинович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f6"/>
        <w:numPr>
          <w:ilvl w:val="0"/>
          <w:numId w:val="6"/>
        </w:numPr>
        <w:shd w:val="clear" w:color="auto" w:fill="FFFFFF" w:themeFill="background1"/>
        <w:spacing w:before="0" w:beforeAutospacing="0" w:after="0" w:afterAutospacing="0" w:line="276" w:lineRule="auto"/>
        <w:jc w:val="both"/>
      </w:pPr>
      <w:r w:rsidRPr="00F7319D">
        <w:t xml:space="preserve">Геометрия: 9 класс: методическое пособие / Е.В. Буцко, А.Г. </w:t>
      </w:r>
      <w:proofErr w:type="gramStart"/>
      <w:r w:rsidRPr="00F7319D">
        <w:t>Мерзляк</w:t>
      </w:r>
      <w:proofErr w:type="gramEnd"/>
      <w:r w:rsidRPr="00F7319D">
        <w:t>, В.Б. Поло</w:t>
      </w:r>
      <w:r w:rsidRPr="00F7319D">
        <w:t>н</w:t>
      </w:r>
      <w:r w:rsidRPr="00F7319D">
        <w:t xml:space="preserve">ский, М.С. Якир. — М.: </w:t>
      </w:r>
      <w:proofErr w:type="spellStart"/>
      <w:r w:rsidRPr="00F7319D">
        <w:t>Вентана-Граф</w:t>
      </w:r>
      <w:proofErr w:type="spellEnd"/>
      <w:r w:rsidRPr="00F7319D">
        <w:t>, 2021</w:t>
      </w:r>
    </w:p>
    <w:p w:rsidR="00AA315A" w:rsidRPr="00F7319D" w:rsidRDefault="00AA315A" w:rsidP="00AA315A">
      <w:pPr>
        <w:pStyle w:val="a3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AA315A" w:rsidRPr="00F7319D" w:rsidRDefault="00AA315A" w:rsidP="00AA315A">
      <w:pPr>
        <w:spacing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Планируемые результаты изучения предмета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«Математика»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зучение математики по данной программе способствует фо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ированию у уч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щихся 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личностных, </w:t>
      </w:r>
      <w:proofErr w:type="spellStart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предметных</w:t>
      </w:r>
      <w:proofErr w:type="spellEnd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и пред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softHyphen/>
        <w:t xml:space="preserve">метных результатов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бучения, соответ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ующих требован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ям федерального государственного образовательного ста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дарта ос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ого общего образования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е результаты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1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lastRenderedPageBreak/>
        <w:t xml:space="preserve">2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тветственное отношение к учению, готовность и с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обность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обучающихся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к саморазвитию и самообраз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ю на основе мотивации к обучению и познанию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3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сознанный выбор и построение дальнейшей индивид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альной траектории об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зования на базе ориентировки в мире профессий и профессиональных предпочтений с учётом устойчивых познавательных интересов, а так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же на основе формирования ува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ельного отношения к труду, развитие опыта участия в социально значимом труде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4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контролировать процесс и результат учебной и математической д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ельности;</w:t>
      </w:r>
    </w:p>
    <w:p w:rsidR="00AA315A" w:rsidRPr="001E4216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5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ритичность мышления,  инициатива, находчивость, активность при решении математических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задач;</w:t>
      </w:r>
    </w:p>
    <w:p w:rsidR="00AA315A" w:rsidRPr="00D10579" w:rsidRDefault="00AA315A" w:rsidP="00AA315A">
      <w:pPr>
        <w:pStyle w:val="ParaAttribute10"/>
        <w:ind w:firstLine="709"/>
        <w:rPr>
          <w:rStyle w:val="CharAttribute484"/>
          <w:rFonts w:eastAsia="№Е"/>
          <w:i w:val="0"/>
          <w:sz w:val="24"/>
          <w:szCs w:val="24"/>
        </w:rPr>
      </w:pPr>
      <w:r>
        <w:rPr>
          <w:rStyle w:val="CharAttribute484"/>
          <w:rFonts w:eastAsia="№Е"/>
          <w:i w:val="0"/>
          <w:sz w:val="24"/>
          <w:szCs w:val="24"/>
        </w:rPr>
        <w:t xml:space="preserve">6) </w:t>
      </w:r>
      <w:r w:rsidRPr="00D10579">
        <w:rPr>
          <w:rStyle w:val="CharAttribute484"/>
          <w:rFonts w:eastAsia="№Е"/>
          <w:i w:val="0"/>
          <w:sz w:val="24"/>
          <w:szCs w:val="24"/>
        </w:rPr>
        <w:t>развити</w:t>
      </w:r>
      <w:r>
        <w:rPr>
          <w:rStyle w:val="CharAttribute484"/>
          <w:rFonts w:eastAsia="№Е"/>
          <w:i w:val="0"/>
          <w:sz w:val="24"/>
          <w:szCs w:val="24"/>
        </w:rPr>
        <w:t>е</w:t>
      </w:r>
      <w:r w:rsidRPr="00D10579">
        <w:rPr>
          <w:rStyle w:val="CharAttribute484"/>
          <w:rFonts w:eastAsia="№Е"/>
          <w:i w:val="0"/>
          <w:sz w:val="24"/>
          <w:szCs w:val="24"/>
        </w:rPr>
        <w:t xml:space="preserve"> социально значимых, ценностных отношений:</w:t>
      </w:r>
    </w:p>
    <w:p w:rsidR="00AA315A" w:rsidRPr="00D10579" w:rsidRDefault="00AA315A" w:rsidP="00AA315A">
      <w:pPr>
        <w:pStyle w:val="ParaAttribute10"/>
        <w:ind w:firstLine="567"/>
        <w:rPr>
          <w:rStyle w:val="CharAttribute484"/>
          <w:rFonts w:eastAsia="№Е"/>
          <w:i w:val="0"/>
          <w:sz w:val="24"/>
          <w:szCs w:val="24"/>
        </w:rPr>
      </w:pPr>
      <w:r w:rsidRPr="00D10579">
        <w:rPr>
          <w:rStyle w:val="CharAttribute484"/>
          <w:rFonts w:eastAsia="№Е"/>
          <w:i w:val="0"/>
          <w:sz w:val="24"/>
          <w:szCs w:val="24"/>
        </w:rPr>
        <w:t>-  к семье как главной опоре в жизни человека и источнику его счастья;</w:t>
      </w:r>
    </w:p>
    <w:p w:rsidR="00AA315A" w:rsidRPr="00D10579" w:rsidRDefault="00AA315A" w:rsidP="00AA315A">
      <w:pPr>
        <w:pStyle w:val="ParaAttribute10"/>
        <w:ind w:firstLine="567"/>
        <w:rPr>
          <w:rStyle w:val="CharAttribute484"/>
          <w:rFonts w:eastAsia="№Е"/>
          <w:i w:val="0"/>
          <w:sz w:val="24"/>
          <w:szCs w:val="24"/>
        </w:rPr>
      </w:pPr>
      <w:r w:rsidRPr="00D10579">
        <w:rPr>
          <w:rStyle w:val="CharAttribute484"/>
          <w:rFonts w:eastAsia="№Е"/>
          <w:i w:val="0"/>
          <w:sz w:val="24"/>
          <w:szCs w:val="24"/>
        </w:rPr>
        <w:t>- к природе как источнику жизни на Земле, основе самого ее существования, ну</w:t>
      </w:r>
      <w:r w:rsidRPr="00D10579">
        <w:rPr>
          <w:rStyle w:val="CharAttribute484"/>
          <w:rFonts w:eastAsia="№Е"/>
          <w:i w:val="0"/>
          <w:sz w:val="24"/>
          <w:szCs w:val="24"/>
        </w:rPr>
        <w:t>ж</w:t>
      </w:r>
      <w:r w:rsidRPr="00D10579">
        <w:rPr>
          <w:rStyle w:val="CharAttribute484"/>
          <w:rFonts w:eastAsia="№Е"/>
          <w:i w:val="0"/>
          <w:sz w:val="24"/>
          <w:szCs w:val="24"/>
        </w:rPr>
        <w:t xml:space="preserve">дающейся в защите и постоянном внимании со стороны человека; </w:t>
      </w:r>
    </w:p>
    <w:p w:rsidR="00AA315A" w:rsidRPr="00D10579" w:rsidRDefault="00AA315A" w:rsidP="00AA315A">
      <w:pPr>
        <w:pStyle w:val="ParaAttribute10"/>
        <w:ind w:firstLine="567"/>
        <w:rPr>
          <w:rStyle w:val="CharAttribute484"/>
          <w:rFonts w:eastAsia="№Е"/>
          <w:i w:val="0"/>
          <w:sz w:val="24"/>
          <w:szCs w:val="24"/>
        </w:rPr>
      </w:pPr>
      <w:r w:rsidRPr="00D10579">
        <w:rPr>
          <w:rStyle w:val="CharAttribute484"/>
          <w:rFonts w:eastAsia="№Е"/>
          <w:i w:val="0"/>
          <w:sz w:val="24"/>
          <w:szCs w:val="24"/>
        </w:rPr>
        <w:t>- к миру как главному принципу человеческого общежития, условию крепкой дру</w:t>
      </w:r>
      <w:r w:rsidRPr="00D10579">
        <w:rPr>
          <w:rStyle w:val="CharAttribute484"/>
          <w:rFonts w:eastAsia="№Е"/>
          <w:i w:val="0"/>
          <w:sz w:val="24"/>
          <w:szCs w:val="24"/>
        </w:rPr>
        <w:t>ж</w:t>
      </w:r>
      <w:r w:rsidRPr="00D10579">
        <w:rPr>
          <w:rStyle w:val="CharAttribute484"/>
          <w:rFonts w:eastAsia="№Е"/>
          <w:i w:val="0"/>
          <w:sz w:val="24"/>
          <w:szCs w:val="24"/>
        </w:rPr>
        <w:t>бы, налаживания отношений с коллегами по работе в будущем и создания благоприятного микроклимата в своей собственной семье;</w:t>
      </w:r>
    </w:p>
    <w:p w:rsidR="00AA315A" w:rsidRPr="00D10579" w:rsidRDefault="00AA315A" w:rsidP="00AA315A">
      <w:pPr>
        <w:pStyle w:val="ParaAttribute10"/>
        <w:ind w:firstLine="567"/>
        <w:rPr>
          <w:rStyle w:val="CharAttribute484"/>
          <w:rFonts w:eastAsia="№Е"/>
          <w:i w:val="0"/>
          <w:sz w:val="24"/>
          <w:szCs w:val="24"/>
        </w:rPr>
      </w:pPr>
      <w:r w:rsidRPr="00D10579">
        <w:rPr>
          <w:rStyle w:val="CharAttribute484"/>
          <w:rFonts w:eastAsia="№Е"/>
          <w:i w:val="0"/>
          <w:sz w:val="24"/>
          <w:szCs w:val="24"/>
        </w:rPr>
        <w:t xml:space="preserve">- к знаниям как интеллектуальному ресурсу, обеспечивающему будущее человека, как результату кропотливого, но увлекательного учебного труда; </w:t>
      </w:r>
    </w:p>
    <w:p w:rsidR="00AA315A" w:rsidRPr="00981AC3" w:rsidRDefault="00AA315A" w:rsidP="00AA315A">
      <w:pPr>
        <w:pStyle w:val="ParaAttribute10"/>
        <w:ind w:firstLine="567"/>
      </w:pPr>
      <w:r w:rsidRPr="00D10579">
        <w:rPr>
          <w:rStyle w:val="CharAttribute484"/>
          <w:rFonts w:eastAsia="№Е"/>
          <w:i w:val="0"/>
          <w:sz w:val="24"/>
          <w:szCs w:val="24"/>
        </w:rPr>
        <w:t xml:space="preserve">- к здоровью как залогу долгой и активной жизни человека, его хорошего настроения </w:t>
      </w:r>
      <w:r>
        <w:rPr>
          <w:rStyle w:val="CharAttribute484"/>
          <w:rFonts w:eastAsia="№Е"/>
          <w:i w:val="0"/>
          <w:sz w:val="24"/>
          <w:szCs w:val="24"/>
        </w:rPr>
        <w:t>и оптимистичного взгляда на мир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предметные</w:t>
      </w:r>
      <w:proofErr w:type="spellEnd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результаты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1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самостоятельно определять цели своего обуч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, ставить и формули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ать для себя новые задачи в учёбе, развивать мотивы и интересы своей позна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ельной деятельност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2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соотносить свои действия с планируемыми 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вий в рамках предложенных условий и треб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й, корректировать свои действия в 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тветствии с и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няющейся ситуацией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3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определять понятия, создавать обобщения, уст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авливать аналогии, классифицировать, самостоятельно выбирать основания и критерии для классифик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4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умение устанавливать причинно-следственные связи, строить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логическое 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уждение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, умозаключение (индук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ивное, дедуктивное и по аналогии) и делать выводы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5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ие компетентности в области использования и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формационно-коммуникационных технологий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6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альном языке науки и тех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ки, о средстве моделирования явлений и процесс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7) умение видеть математическую задачу в контексте пр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блемной ситуации в д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их дисциплинах, в окружаю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щей жизн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iCs/>
          <w:sz w:val="24"/>
          <w:szCs w:val="24"/>
        </w:rPr>
        <w:t xml:space="preserve">8)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находить в различных источниках информ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цию, необходимую для реш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я математических задач, и представлять её в понятной форме, принимать решение в 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овиях неполной или избыточной, точной или вероятностной информ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9)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граф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и, таблицы, схемы и др.) для иллюстрации, интерпретации, аргумент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10)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мение выдвигать гипотезы при решении задачи, понимать необходимость их провер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7319D">
        <w:rPr>
          <w:rFonts w:ascii="Times New Roman" w:hAnsi="Times New Roman" w:cs="Times New Roman"/>
          <w:sz w:val="24"/>
          <w:szCs w:val="24"/>
        </w:rPr>
        <w:lastRenderedPageBreak/>
        <w:t xml:space="preserve">11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е алгоритмом.</w:t>
      </w:r>
      <w:proofErr w:type="gramEnd"/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Предметные результаты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Математика:</w:t>
      </w:r>
    </w:p>
    <w:p w:rsidR="00AA315A" w:rsidRPr="00F7319D" w:rsidRDefault="00AA315A" w:rsidP="00AA315A">
      <w:pPr>
        <w:numPr>
          <w:ilvl w:val="0"/>
          <w:numId w:val="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сознание значения математики для повседневной жизни человека;</w:t>
      </w:r>
    </w:p>
    <w:p w:rsidR="00AA315A" w:rsidRPr="00F7319D" w:rsidRDefault="00AA315A" w:rsidP="00AA315A">
      <w:pPr>
        <w:numPr>
          <w:ilvl w:val="0"/>
          <w:numId w:val="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едставление о математической науке как сфере математической деяте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ости, об этапах ее развития, о ее значимости для развития цивилизации;</w:t>
      </w:r>
    </w:p>
    <w:p w:rsidR="00AA315A" w:rsidRPr="00F7319D" w:rsidRDefault="00AA315A" w:rsidP="00AA315A">
      <w:pPr>
        <w:numPr>
          <w:ilvl w:val="0"/>
          <w:numId w:val="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ические обоснования;</w:t>
      </w:r>
    </w:p>
    <w:p w:rsidR="00AA315A" w:rsidRPr="00F7319D" w:rsidRDefault="00AA315A" w:rsidP="00AA315A">
      <w:pPr>
        <w:numPr>
          <w:ilvl w:val="0"/>
          <w:numId w:val="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я;</w:t>
      </w:r>
    </w:p>
    <w:p w:rsidR="00AA315A" w:rsidRPr="00F7319D" w:rsidRDefault="00AA315A" w:rsidP="00AA315A">
      <w:pPr>
        <w:numPr>
          <w:ilvl w:val="0"/>
          <w:numId w:val="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актически значимые математические умения и навыки, их применение к решению математических и нематематических задач, предполагающее умения: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полнять вычисления с натуральными числами, обыкновенными и д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ичными дробями, положительными и отрицательными числами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текстовые задачи арифметическим способом и с помощью состав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я и решения уравнений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зображать фигуры на плоскости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геометрический язык для описания предметов окружающего мира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змерять длины отрезков, величины углов, вычислять площади и объемы фигур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спознавать и изображать равные и симметричные фигуры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водить несложные практические вычисления с процентами, использовать прикидку и оценку; выполнять необходимые измерения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буквенную символику для записи общих утверждений, ф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ул, выражений, уравнений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троить на координатной плоскости точки по заданным координатам, о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елять координаты точек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читать и использовать информацию, представленную в виде таблицы, д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раммы (столбчатой или круговой), в графическом виде;</w:t>
      </w:r>
    </w:p>
    <w:p w:rsidR="00AA315A" w:rsidRPr="00F7319D" w:rsidRDefault="00AA315A" w:rsidP="00AA315A">
      <w:pPr>
        <w:numPr>
          <w:ilvl w:val="0"/>
          <w:numId w:val="8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простейшие комбинаторные задачи перебором возможных вари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о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Алгебра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1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сознание значения математики для повседневной жизни человека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2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3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 применением математической терминологии и символики, проводить классиф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ации, логические обоснова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4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5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истематические знания о функциях и их свойства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lastRenderedPageBreak/>
        <w:t xml:space="preserve">6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рактически значимые математические умения и навыки, их применение к 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шению математических и нематематических задач, предполагающее умени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выполнять вычисления с действительными числам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уравнения, неравенства, системы уравнений и неравенст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текстовые задачи арифметическим способом с помощью составления и решения уравнений, систем уравнений и неравенств;</w:t>
      </w:r>
    </w:p>
    <w:p w:rsidR="00AA315A" w:rsidRPr="00F7319D" w:rsidRDefault="00AA315A" w:rsidP="00AA315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проводить практические расчёты: вычисления с пр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центами, вычисления с чис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ыми последователь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ями, вычисления статистических характеристик, выполнение приближённых вычислений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выполнять тождественные преобразования раци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альных выражений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выполнять операции над множествам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исследовать функции и строить их графи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читать и использовать информацию, представл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ую в виде таблицы, диаг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ы (столбчатой или круговой);</w:t>
      </w:r>
    </w:p>
    <w:p w:rsidR="00AA315A" w:rsidRPr="00F7319D" w:rsidRDefault="00AA315A" w:rsidP="00AA315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простейшие комбинаторные задачи.</w:t>
      </w:r>
    </w:p>
    <w:p w:rsidR="00AA315A" w:rsidRPr="00F7319D" w:rsidRDefault="00AA315A" w:rsidP="00AA315A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Геометри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1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сознание значения геометрии для повседневной жизни человека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2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редставление о геометрии как сфере математической деятельности, об этапах её развития, о её значимости для развития цивилиз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3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формацию), точно и грамотно выражать свои мысли с при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ением математической терминологии и симв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ики, проводить классификации, логич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кие обосн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4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5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истематические знания о фигурах и их свойства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hAnsi="Times New Roman" w:cs="Times New Roman"/>
          <w:sz w:val="24"/>
          <w:szCs w:val="24"/>
        </w:rPr>
        <w:t xml:space="preserve">6) 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рактически значимые геометрические умения и навы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и, умение применять их к решению геометрических и негеометрических задач, а именно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изображать фигуры на плоскост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использовать геометрический язык для описания предметов окружающего мира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измерять длины отрезков, величины углов, вычи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ять площади фигур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аспознавать и изображать равные, симметричные и подобные фигуры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выполнять построения геометрических фигур с 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ощью циркуля и линей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читать и использовать информацию, представл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ую на чертежах, схема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проводить практические расчёты.</w:t>
      </w:r>
    </w:p>
    <w:p w:rsidR="00AA315A" w:rsidRPr="00F7319D" w:rsidRDefault="00AA315A" w:rsidP="00AB229E">
      <w:pPr>
        <w:pStyle w:val="Default"/>
        <w:spacing w:before="120" w:after="120" w:line="276" w:lineRule="auto"/>
        <w:jc w:val="center"/>
        <w:rPr>
          <w:rFonts w:eastAsia="Times New Roman"/>
          <w:b/>
        </w:rPr>
      </w:pPr>
      <w:r w:rsidRPr="00F7319D">
        <w:rPr>
          <w:rFonts w:eastAsia="Times New Roman"/>
          <w:b/>
        </w:rPr>
        <w:t>«Математика» в 5 – 6 классах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Арифметика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По окончании изучения курса учащийся научится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особенности десятичной системы счисления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понятия, связанные с делимостью натуральных чисел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выражать числа в эквивалентных формах, выбирая наиболее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подходящую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в зависимости от конкретной ситуации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равнивать и упорядочивать рациональные числа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выполнять вычисления с рациональными числами, сочетая устные и пи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енные приемы вычислений, применять калькулятор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понятия и умения, связанные с пропорциональностью ве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чин, процентами, в ходе решения математических задач и задач из смежных предметов, выполнять несложные практические расчеты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анализировать графики зависимостей между величинами (расстояние, в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я; температура и т.п.)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Учащийся получит возможность:</w:t>
      </w:r>
    </w:p>
    <w:p w:rsidR="00AA315A" w:rsidRPr="00F7319D" w:rsidRDefault="00AA315A" w:rsidP="00AA315A">
      <w:pPr>
        <w:numPr>
          <w:ilvl w:val="0"/>
          <w:numId w:val="1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знакомиться с позиционными системами счисления с основаниями, 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ичными от 10;</w:t>
      </w:r>
    </w:p>
    <w:p w:rsidR="00AA315A" w:rsidRPr="00F7319D" w:rsidRDefault="00AA315A" w:rsidP="00AA315A">
      <w:pPr>
        <w:numPr>
          <w:ilvl w:val="0"/>
          <w:numId w:val="1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глубить и развить представления о натуральных числах и свойствах де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ости;</w:t>
      </w:r>
    </w:p>
    <w:p w:rsidR="00AA315A" w:rsidRPr="00F7319D" w:rsidRDefault="00AA315A" w:rsidP="00AA315A">
      <w:pPr>
        <w:numPr>
          <w:ilvl w:val="0"/>
          <w:numId w:val="17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учиться использовать приемы, рационализирующие вычисления, приоб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и навык контролировать вычисления, выбирая подходящий для ситуации способ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Числовые и буквенные выражения. Уравнения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По окончании изучения курса учащийся научится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полнять операции с числовыми выражениями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полнять преобразования буквенных выражений (раскрытие скобок,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едение подобных слагаемых)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линейные уравнения, решать текстовые задачи алгебраическим с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обом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Учащийся получит возможность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ь представления о буквенных выражениях и их преобразованиях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специальными приемами решения уравнений, применять аппарат уравнений для решения как текстовых, так и практических задач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Геометрические фигуры. Измерение геометрических величин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По окончании изучения курса учащийся научится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спознавать на чертежах, рисунках, моделях и в окружающем мире плоские и пространственные геометрические фигуры и их элементы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троить углы, определять их градусную меру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спознавать и изображать развертки куба, прямоугольного параллелепи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а, правильной пирамиды, цилиндра и конуса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пределять по линейным размерам развертки фигуры линейные размеры 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ой фигуры и наоборот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числять объем прямоугольного параллелепипеда и куба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Учащийся получит возможность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учиться вычислять объем пространственных геометрических фигур, 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авленных из прямоугольных параллелепипедов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глубить и развить представления о пространственных геометрических ф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урах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учиться применять понятие развертки для выполнения практических 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четов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Элементы статистики, вероятности. Комбинаторные задачи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По окончании изучения курса учащийся научится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использовать простейшие способы представления и анализа статистических данных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комбинаторные задачи на нахождение количества объектов или к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бинаций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Учащийся получит возможность: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обрести первоначальный опыт организации сбора данных при прове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и опроса общественного мнения, осуществлять их анализ, представлять результаты 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оса в виде таблицы, диаграммы;</w:t>
      </w:r>
    </w:p>
    <w:p w:rsidR="00AA315A" w:rsidRPr="00F7319D" w:rsidRDefault="00AA315A" w:rsidP="00AA315A">
      <w:pPr>
        <w:numPr>
          <w:ilvl w:val="0"/>
          <w:numId w:val="16"/>
        </w:numPr>
        <w:shd w:val="clear" w:color="auto" w:fill="FFFFFF" w:themeFill="background1"/>
        <w:spacing w:after="0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учиться некоторым специальным приемам решения комбинаторных задач.</w:t>
      </w: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«Алгебра» в 7 – 9 классах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Алгебраические выражения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перировать понятиями «тождество», «тождественное преобразование», решать 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ачи, содержащие букв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данные, работать с формулам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перировать понятием «квадратный корень», применять его в вычисления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полнять преобразование выражений, содержащих степени с целыми показате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и и квадратные корни; выполнять тождественные преобразования рациона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х вы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жений на основе правил действий над многочленами и алгебраическими дробями; вы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ять разложение многочленов на множител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полнять многошаговые преобразования рациона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х выражений, применяя широкий набор способов и приём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менять тождественные преобразования для решения задач из различных раз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ов курс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Уравнения                              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м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уравнение как важнейшую математическую модель для описания и и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чения разнообразных реа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х ситуаций, решать текстовые задачи алгебраическим ме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ом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менять графические представления для исслед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уравнений, исследования и решения систем уравн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й с двумя переменным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специальными приёмами решения уравнений и систем уравнений; у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енно применять аппарат ура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ений для решения разнообразных задач из математики, смежных предметов, практи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менять графические представления для исслед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уравнений, систем у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ений, содержащих букв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коэффициенты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Неравенства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терминологию и символику, связанные с о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шением неравенства, св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ва числовых не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венст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линейные неравенства с одной переменной и их системы; решать квад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ые неравенства с опорой на графические представле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применять аппарат неравен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ств дл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я решения задач из ра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ичных разделов курс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своить разнообразные приёмы доказательства не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венств; уверенно применять аппарат неравен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ств дл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я 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шения разнообразных математических задач, задач из смежных предметов и практи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менять графические представления для исслед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неравенств, систем не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енств, содержащих букв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коэффициенты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Числовые множества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терминологию и символику, связанные с пон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ием множества, вы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ять операции над множествами; использовать начальные представления о множестве дей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вительных чисел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звивать представление о множествах; развивать представление о числе и чис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ых системах от натуральных до действительных чисел; о роли вычисл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й в практике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звить и углубить знания о десятичной записи действ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ельных чисел (периодич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кие и непериодические дроби)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Функци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и использовать функциональные понятия, язык (термины, символические обозначения)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троить графики элементарных функций, исследовать свойства числовых функций на основе изучения повед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их график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функцию как важнейшую математическую м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дель для описания проц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ов и явлений окружающего мира, применять функциональный язык для описания и 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ледования зависимостей между физическими вел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инам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и использовать язык последовательностей (термины, символические об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значения); применять формулы, связанные с арифметической и ге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трической прог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иями, и аппарат, сформированный при изучении других разделов курса, к решению 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ач, в том числе с контекстом из реальной жизни.</w:t>
      </w:r>
      <w:proofErr w:type="gramEnd"/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функциональные представления и свойс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ва функций для решения 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ематических задач из ра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ичных разделов курса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решать комбинированные задачи с применением формул </w:t>
      </w:r>
      <w:proofErr w:type="spellStart"/>
      <w:r w:rsidRPr="00F7319D">
        <w:rPr>
          <w:rFonts w:ascii="Times New Roman" w:eastAsia="Times New Roman" w:hAnsi="Times New Roman" w:cs="Times New Roman"/>
          <w:i/>
          <w:sz w:val="24"/>
          <w:szCs w:val="24"/>
        </w:rPr>
        <w:t>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-го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члена и суммы </w:t>
      </w:r>
      <w:proofErr w:type="spellStart"/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>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ых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членов арифметической и геометрической прогрессий, применяя при этом апп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ат уравнений и неравенст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имать арифметическую и геометрическую прогр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ии как функции натураль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о аргумента; связывать арифметическую прогрессию с линейным ростом, ге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трическую — с экспоненциальным ростом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Элементы прикладной математик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в ходе решения задач элементарные представления, связанные с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ближёнными значениями величин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использовать простейшие способы представления и анализа статистических д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ы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ходить относительную частоту и вероятность случайного событ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комбинаторные задачи на нахождение числа объектов или комбинаци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жённых значений, содержащихся в информационных источниках, можно судить о 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решности приближе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ь, что погрешность результата вычислений должна быть соизмерима с 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решностью исходных данных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обрести первоначальный опыт организации сбора данных при проведении 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оса общественного мнения,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существлять их анализ, представлять результаты опроса в виде таблицы, диаг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ы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учиться некоторым специальным приёмам решения комбинаторных задач.</w:t>
      </w: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«Геометрия» в 7 – 9 классах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Геометрические фигуры          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пользоваться языком геометрии для описания предметов окружающего мира и их взаимного расположения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распознавать и изображать на чертежах и рисунках ге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трические фигуры и их комбинаци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классифицировать геометрические фигуры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находить значения длин линейных элементов фигур и их отношения, градусную меру углов от 0° до 180°, применяя определения, свойства и признаки фигур и их элем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ов, отношения фигур (равенство, подобие, симметрия, пов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от, параллельный перенос)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оперировать начальными понятиями тригонометрии и выполнять элементарные операции над функциями уг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доказывать теоремы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задачи на доказательство, опираясь на изуч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свойства фигур и 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ошений между ними и прим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яя изученные методы доказательст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несложные задачи на построение, применяя о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вные алгоритмы 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роения с помощью циркуля и л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ейки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•   решать простейшие планиметрические задач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методами решения задач на вычисление и док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зательство: методом от противного, методом подобия, м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одом перебора вариантов и методом геометрических мест точек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обрести опыт применения алгебраического и триг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метрического аппарата и идей движения при решении геометрических задач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традиционной схемой решения задач на 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роение с помощью циркуля и линейки: анализ, 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роение, доказательство и исследование; научиться решать задачи на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построение методом геоме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ических мест точек и методом подобия; приобрести опыт 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ледования свой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ств пл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аниметрич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ких фигур с помощью компьютерных программ;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брести опыт выполнения проекто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Измерение геометрических величин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спользовать свойства измерения длин, углов и площадей при решении задач на нахождение длины отрезка, длины окружности, длины дуги окружности, градусной меры угла; вычислять площади треугольников, прямоугольников, трапеций, кругов и секторов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числять длину окружности и длину дуги окружности; вычислять длины лин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ых элементов фигур и их углы, используя изученные формулы, в том числе формулы длины окружности и длины дуги окружности, формулы площадей фигур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задачи на доказательство с использованием фо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ул длины окружности и длины дуги окружности, фо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ул площадей фигур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 научить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числять площади фигур, составленных из двух или б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ее прямоугольников, 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ллелограммов, треугольн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ов, площади круга и сектора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числять площади многоугольников, используя от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шения равновеликости и </w:t>
      </w:r>
      <w:proofErr w:type="spellStart"/>
      <w:r w:rsidRPr="00F7319D">
        <w:rPr>
          <w:rFonts w:ascii="Times New Roman" w:eastAsia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>; применять алгебраический и тригонометрический апп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ат и идеи движения при решении задач на вычисление площадей многоугольнико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Координаты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числять длину отрезка по координатам его концов; вычислять координаты се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ины отрезка; использовать координатный метод для изучения свой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ств пр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ямых и окр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осте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координатным методом решения задач на вы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исление и доказательство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обрести опыт использования компьютерных пр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грамм для анализа частных случаев взаимного расположения окружностей и прямых; приобрести опыт выполнения проекто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Векторы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научится: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перировать с векторами: находить сумму и разность двух векторов, заданных г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етрически, находить вектор, равный произведению заданного вектора на число;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находить для векторов, заданных координатами: длину вектора, координаты суммы и разности двух и более век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оров, координаты произведения вектора на число, применяя при необходимости переместительный, сочет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ельный или распределительный закон; 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числять скалярное произведение векторов, находить угол между векторами, устанавливать перпендикуля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сть прямых.</w:t>
      </w:r>
    </w:p>
    <w:p w:rsidR="00AA315A" w:rsidRPr="00F7319D" w:rsidRDefault="00AA315A" w:rsidP="00AA315A">
      <w:pPr>
        <w:shd w:val="clear" w:color="auto" w:fill="FFFFFF"/>
        <w:tabs>
          <w:tab w:val="center" w:pos="4677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: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владеть векторным методом для решения задач на вы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исление и доказательство; приобрести опыт выполнения проектов.</w:t>
      </w:r>
    </w:p>
    <w:p w:rsidR="00F87D2C" w:rsidRDefault="00F87D2C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87D2C" w:rsidRDefault="00F87D2C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Содержание курса</w:t>
      </w: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after="1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Математика 5 – 6 класс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Арифметика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Натуральные числа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яд натуральных чисел. Десятичная запись натуральных чисел. Округление на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льных чисел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Координатный луч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равнение натуральных чисел. Сложение и вычитание натуральных чисел. Свой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а сложения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множение и деление натуральных чисел. Свойства умножения. Деление с ост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ом. Степень числа с натуральным показателем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Делители и кратные натурального числа. Наибольший общий делитель. Наим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шее общее кратное. Признаки делимости на 2, на 3, на 5, на 9, на 10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стые и составные числа. Разложение чисел на простые множители.</w:t>
      </w:r>
    </w:p>
    <w:p w:rsidR="00AA315A" w:rsidRPr="00F7319D" w:rsidRDefault="00AA315A" w:rsidP="00AA315A">
      <w:pPr>
        <w:numPr>
          <w:ilvl w:val="0"/>
          <w:numId w:val="9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рифметическим способом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Дроби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быкновенные дроби. Основное свойство дроби. Нахождение дроби от числа. 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хождение числа по значению его дроби. Правильные и неправильные дроби. С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шанные числа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е десятичной дроби в виде обыкновенной дроби и обыкновенной в виде д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ичной. Бесконечные периодические десятичные дроби. Десятичное приближение обыкновенной дроби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тношение. Процентное отношение двух чисел. Деление числа в данном отнош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и. Масштаб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порция. Основное свойство пропорции. Прямая и обратная пропорциональная зависимости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центы. Нахождение процентов от числа. Нахождение числа по его процентам.</w:t>
      </w:r>
    </w:p>
    <w:p w:rsidR="00AA315A" w:rsidRPr="00F7319D" w:rsidRDefault="00AA315A" w:rsidP="00AA315A">
      <w:pPr>
        <w:numPr>
          <w:ilvl w:val="0"/>
          <w:numId w:val="10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рифметическими способами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Рациональные числа</w:t>
      </w:r>
    </w:p>
    <w:p w:rsidR="00AA315A" w:rsidRPr="00F7319D" w:rsidRDefault="00AA315A" w:rsidP="00AA315A">
      <w:pPr>
        <w:numPr>
          <w:ilvl w:val="0"/>
          <w:numId w:val="11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ложительные, отрицательные числа и число нуль.</w:t>
      </w:r>
    </w:p>
    <w:p w:rsidR="00AA315A" w:rsidRPr="00F7319D" w:rsidRDefault="00AA315A" w:rsidP="00AA315A">
      <w:pPr>
        <w:numPr>
          <w:ilvl w:val="0"/>
          <w:numId w:val="11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отивоположные числа. Модуль числа.</w:t>
      </w:r>
    </w:p>
    <w:p w:rsidR="00AA315A" w:rsidRPr="00F7319D" w:rsidRDefault="00AA315A" w:rsidP="00AA315A">
      <w:pPr>
        <w:numPr>
          <w:ilvl w:val="0"/>
          <w:numId w:val="11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Целые числа. Рациональные числа. Сравнение рациональных чисел. Арифметич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кие действия с рациональными числами. Свойства сложения и умножения рац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нальных чисел. </w:t>
      </w:r>
    </w:p>
    <w:p w:rsidR="00AA315A" w:rsidRPr="00F7319D" w:rsidRDefault="00AA315A" w:rsidP="00AA315A">
      <w:pPr>
        <w:numPr>
          <w:ilvl w:val="0"/>
          <w:numId w:val="11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Координатная прямая. Координатная плоскость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Величины. Зависимости между величинами</w:t>
      </w:r>
    </w:p>
    <w:p w:rsidR="00AA315A" w:rsidRPr="00F7319D" w:rsidRDefault="00AA315A" w:rsidP="00AA315A">
      <w:pPr>
        <w:numPr>
          <w:ilvl w:val="0"/>
          <w:numId w:val="12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Единицы длины, площади, объема, массы, времени, скорости.</w:t>
      </w:r>
    </w:p>
    <w:p w:rsidR="00AA315A" w:rsidRPr="00F7319D" w:rsidRDefault="00AA315A" w:rsidP="00AA315A">
      <w:pPr>
        <w:numPr>
          <w:ilvl w:val="0"/>
          <w:numId w:val="12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имеры зависимостей между величинами. Представление зависимостей в виде формул. Вычисления по формулам.</w:t>
      </w:r>
    </w:p>
    <w:p w:rsidR="00F87D2C" w:rsidRDefault="00F87D2C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F87D2C" w:rsidRDefault="00F87D2C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Числовые и буквенные выражения. Уравнения</w:t>
      </w:r>
    </w:p>
    <w:p w:rsidR="00AA315A" w:rsidRPr="00F7319D" w:rsidRDefault="00AA315A" w:rsidP="00AA315A">
      <w:pPr>
        <w:numPr>
          <w:ilvl w:val="0"/>
          <w:numId w:val="13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Числовые выражения. Значение числового выражения. Порядок действий в чис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ых выражениях. Буквенные выражения. Раскрытие скобок. Подобные слагаемые, приведение подобных слагаемых. Формулы.</w:t>
      </w:r>
    </w:p>
    <w:p w:rsidR="00AA315A" w:rsidRPr="00F7319D" w:rsidRDefault="00AA315A" w:rsidP="00AA315A">
      <w:pPr>
        <w:numPr>
          <w:ilvl w:val="0"/>
          <w:numId w:val="13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Элементы статистики, вероятности. Комбинаторные задачи</w:t>
      </w:r>
    </w:p>
    <w:p w:rsidR="00AA315A" w:rsidRPr="00F7319D" w:rsidRDefault="00AA315A" w:rsidP="00AA315A">
      <w:pPr>
        <w:numPr>
          <w:ilvl w:val="0"/>
          <w:numId w:val="14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редставление данных в виде таблиц, круговых и столбчатых диаграмм, графиков.</w:t>
      </w:r>
    </w:p>
    <w:p w:rsidR="00AA315A" w:rsidRPr="00F7319D" w:rsidRDefault="00AA315A" w:rsidP="00AA315A">
      <w:pPr>
        <w:numPr>
          <w:ilvl w:val="0"/>
          <w:numId w:val="14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реднее арифметическое. Среднее значение величины.</w:t>
      </w:r>
    </w:p>
    <w:p w:rsidR="00AA315A" w:rsidRPr="00F7319D" w:rsidRDefault="00AA315A" w:rsidP="00AA315A">
      <w:pPr>
        <w:numPr>
          <w:ilvl w:val="0"/>
          <w:numId w:val="14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лучайное событие. Достоверное и невозможное события. Вероятность случайного события. Решение комбинаторных задач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Геометрические фигуры. Измерения геометрических величин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Отрезок. Построение отрезка. Длина отрезка,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ломаной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. Измерение длины отрезка, построение отрезка заданной длины. Периметр многоугольника. Плоскость.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ая. Луч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гол. Виды углов. Градусная мера угла. Измерение и построение углов с помощью транспортира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Прямоугольник. Квадрат. Треугольник. Виды треугольников. Окружность и круг. Длина окружности. Число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π</m:t>
        </m:r>
      </m:oMath>
      <w:r w:rsidRPr="00F7319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венство фигур. Понятие и свойства площади. Площадь прямоугольника и к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та. Площадь круга. Ось симметрии фигуры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Наглядные представления о пространственных фигурах: прямоугольный парал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епипед, куб, пирамида, цилиндр, конус, шар, сфера.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Примеры разверток мног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ранников, цилиндра, конуса. Понятие и свойства объема. Объем прямоугольного параллелепипеда и куба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заимное расположение двух прямых. Перпендикулярные прямые. Параллельные прямые.</w:t>
      </w:r>
    </w:p>
    <w:p w:rsidR="00AA315A" w:rsidRPr="00F7319D" w:rsidRDefault="00AA315A" w:rsidP="00AA315A">
      <w:pPr>
        <w:numPr>
          <w:ilvl w:val="0"/>
          <w:numId w:val="15"/>
        </w:numPr>
        <w:shd w:val="clear" w:color="auto" w:fill="FFFFFF" w:themeFill="background1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севая и центральная симметрии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Математика в историческом развитии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отое сечение. Число нуль. Появление отрицательных чисел.</w:t>
      </w:r>
    </w:p>
    <w:p w:rsidR="00AA315A" w:rsidRPr="00F7319D" w:rsidRDefault="00AA315A" w:rsidP="00AA315A">
      <w:pPr>
        <w:shd w:val="clear" w:color="auto" w:fill="FFFFFF" w:themeFill="background1"/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Л.Ф. Магницкий. П.Л. Чебышев. А.Н. Колмогоров.</w:t>
      </w: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Алгебра 7 – 9 класс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Алгебраические выражения   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Выражение с переменными. Значение выражения с пе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нными. Допустимые значения переменных. Тождество. Тождественные преобразования алгебраических вы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ж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й. Доказательство тождест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тепень с натуральным показателем и её свойства. Од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лены. Одночлен стандартного вида. Степень одночлена. Многочлены. Многочлен стандартного вида. Степень мног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лена. Сложение, вычитание и умножение многочленов. Формулы сокращённого умно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я: квадрат суммы и ква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ат разности двух выражений, произведение разности и суммы двух выражений. Разложение многочлена на м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жители. Вынесение общего множителя за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атного трёх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лена. Разложение квадратного трёхчлена на множител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Рациональные выражения. Целые выражения. Дробные выражения. Рациональная дробь. Основное свойство раци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альной дроби. Сложение, вычитание, умножение и дел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е 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циональных дробей. Возведение рациональной дроби в степень. Тождественные преоб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зования рациональных выражений. Степень с целым показателем и её свойств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Квадратные корни. Арифметический квадратный к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ень и его свойства. Тождественные преобразования вы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жений, содержащих квадратные корн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Уравнения                             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равнение с одной переменной. Корень уравнения. Ра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сильные уравнения. Свойства уравнений с одной пе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нной. Уравнение как математическая модель реальной ситуаци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Линейное уравнение. Квадратное уравнение. Формула корней квадратного уравнения. Теорема Виета. Рациона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уравнения. Решение рациональных уравнений, свод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щихся к линейным или к квадратным уравнениям. Реш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е текстовых задач с помощью рац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альных уравн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Уравнение с двумя переменными. График уравнения с двумя переменными. Линейное уравнение с двумя пе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нными и его график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Системы уравнений с двумя переменными. Графический метод решения системы урав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й с двумя переменными. Решение систем уравнений методом подстановки и слож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. Система двух уравнений с двумя переменными как м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дель реальной ситуаци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Неравенства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Числовые неравенства и их свойства. Сложение и ум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жение числовых неравенств. Оценивание значения выраж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. Неравенство с одной переменной. Равносильные не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венства. Числовые промежутки. Линейные и квадратные неравенства с одной переменной. Системы неравенств с о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й переменно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Числовые множества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Множество и его элементы. Способы задания множеств. Равные множества. Пустое множество. Подмножество. Оп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ации над множествами. Иллюстрация соотношений м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у множествами с помощью диаграмм Эйлера. Множества н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уральных, целых, рац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нальных чисел. Рациональное число как дробь вида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den>
        </m:f>
        <w:proofErr w:type="gramStart"/>
      </m:oMath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,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где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m∈Z</m:t>
        </m:r>
        <m:r>
          <w:rPr>
            <w:rFonts w:ascii="Cambria Math" w:eastAsia="Times New Roman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="Times New Roman" w:hAnsi="Cambria Math" w:cs="Times New Roman"/>
            <w:sz w:val="24"/>
            <w:szCs w:val="24"/>
          </w:rPr>
          <m:t>n∈N</m:t>
        </m:r>
      </m:oMath>
      <w:r w:rsidRPr="00F7319D">
        <w:rPr>
          <w:rFonts w:ascii="Times New Roman" w:hAnsi="Times New Roman" w:cs="Times New Roman"/>
          <w:sz w:val="24"/>
          <w:szCs w:val="24"/>
        </w:rPr>
        <w:t>,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 как бесконечная периодическая десятичная дробь. Представление об ирраци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альном числе. Множество действительных чисел. Представление действительного числа в виде бесконечной неп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иодической десятичной дроби. Сравнение действительных чисел. Связь между множ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вами 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N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Z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Q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F7319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R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Функции                                   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Числовые функци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Функциональные зависимости между величинами. 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ятие функции. Функция как математическая модель 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ального процесса. Область определения и область значения функции. Способы задания функции. График функции. П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роение графиков функций с помощью преобразований фигур. Нули функции. Промежутки </w:t>
      </w:r>
      <w:proofErr w:type="spellStart"/>
      <w:r w:rsidRPr="00F7319D">
        <w:rPr>
          <w:rFonts w:ascii="Times New Roman" w:eastAsia="Times New Roman" w:hAnsi="Times New Roman" w:cs="Times New Roman"/>
          <w:sz w:val="24"/>
          <w:szCs w:val="24"/>
        </w:rPr>
        <w:t>знакопостоянства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функции. Промежутки возрастания и убывания функци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Линейная функция, обратная пропорциональность, квад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ратичная функция, функция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</m:t>
        </m:r>
        <m:r>
          <w:rPr>
            <w:rFonts w:ascii="Cambria Math" w:eastAsia="Times New Roman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rad>
      </m:oMath>
      <w:r w:rsidRPr="00F7319D">
        <w:rPr>
          <w:rFonts w:ascii="Times New Roman" w:eastAsia="Times New Roman" w:hAnsi="Times New Roman" w:cs="Times New Roman"/>
          <w:sz w:val="24"/>
          <w:szCs w:val="24"/>
        </w:rPr>
        <w:t>, их свойства и г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фик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lastRenderedPageBreak/>
        <w:t>Числовые последовательност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ие числовой последовательности. Конечные и б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онечные последователь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ти. Способы задания послед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ельности. Арифметическая и геометрическая прог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сии. Свойства членов арифметической и геометрической пр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грессий. Формулы общего члена арифметической и геоме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рической прогрессий. Формулы суммы </w:t>
      </w:r>
      <w:proofErr w:type="spellStart"/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>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первых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членов арифметической и геометрической прогрессий. Сумма бе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онечной геометрической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грессии, у которой </w:t>
      </w:r>
      <m:oMath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q</m:t>
            </m:r>
          </m:e>
        </m:d>
      </m:oMath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>&lt;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1. Представление бесконечной периодической десятичной дроби в виде обыкновенной дроб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Элементы прикладной математик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Математическое моделирование. Процентные расчёты. Формула сложных проц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ов. Приближённые вычисления. Абсолютная и относительная погрешности. Основные правила комбинаторики. Частота и вероятность случайного с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бытия. Классическое о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еление вероятности. Начальные сведения о статистике. Представление данных в виде таб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лиц, круговых и столбчатых диаграмм, графиков. Стат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ические характеристики 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окупности данных: среднее значение, мода, размах, медиана выборк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Алгебра в историческом развити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Зарождение алгебры, книга о восстановлении и против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поставлении Мухаммеда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аль-Хорезми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. История формиров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математического языка. Как зародилась идея ко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ат. Открытие иррациональности. Из истории возникнов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я формул для решения уравнений 3-й и 4-й степеней. История развития понятия функции. Как зародилась те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ия вероятностей. Числа Фибоначчи. Задача Л. Пизанского (Фибоначчи) о кроликах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Л.Ф. Магницкий. П.Л. Чебышев. Н.И. Лобачевский. В.Я. </w:t>
      </w:r>
      <w:proofErr w:type="spellStart"/>
      <w:r w:rsidRPr="00F7319D">
        <w:rPr>
          <w:rFonts w:ascii="Times New Roman" w:eastAsia="Times New Roman" w:hAnsi="Times New Roman" w:cs="Times New Roman"/>
          <w:sz w:val="24"/>
          <w:szCs w:val="24"/>
        </w:rPr>
        <w:t>Буняковский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>. А.Н. Кол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горов. Ф. Виет. П. Ферма. Р. Декарт. П. Тарталья. Д. </w:t>
      </w:r>
      <w:proofErr w:type="spellStart"/>
      <w:r w:rsidRPr="00F7319D">
        <w:rPr>
          <w:rFonts w:ascii="Times New Roman" w:eastAsia="Times New Roman" w:hAnsi="Times New Roman" w:cs="Times New Roman"/>
          <w:sz w:val="24"/>
          <w:szCs w:val="24"/>
        </w:rPr>
        <w:t>Кардано</w:t>
      </w:r>
      <w:proofErr w:type="spellEnd"/>
      <w:r w:rsidRPr="00F7319D">
        <w:rPr>
          <w:rFonts w:ascii="Times New Roman" w:eastAsia="Times New Roman" w:hAnsi="Times New Roman" w:cs="Times New Roman"/>
          <w:sz w:val="24"/>
          <w:szCs w:val="24"/>
        </w:rPr>
        <w:t>. Н. Абель. Б. Паскаль. Л. П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занский. К. Гаусс.</w:t>
      </w:r>
    </w:p>
    <w:p w:rsidR="00AA315A" w:rsidRPr="00F7319D" w:rsidRDefault="00AA315A" w:rsidP="00AB229E">
      <w:pPr>
        <w:shd w:val="clear" w:color="auto" w:fill="FFFFFF"/>
        <w:autoSpaceDE w:val="0"/>
        <w:autoSpaceDN w:val="0"/>
        <w:adjustRightInd w:val="0"/>
        <w:spacing w:before="120"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sz w:val="24"/>
          <w:szCs w:val="24"/>
        </w:rPr>
        <w:t>Геометрия 7 – 9 класс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Простейшие геометрические фигуры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Точка, прямая. Отрезок, луч. Угол. Виды углов. Смеж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и вертикальные углы. Биссектриса угл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ересекающиеся и параллельные прямые. Перпендик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лярные прямые. Признаки параллельности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прямых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. Свой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ва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параллельных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прямых. Перпендикуляр и наклонная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к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прямо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Многоугольник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Треугольники. Виды треугольников. Медиана, биссек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риса, высота, средняя линия треугольника. Признаки 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венства треугольников. Свойства и признаки равнобедр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добные треугольники. Признаки подобия треугольн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ов. Точки пересечения 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диан, биссектрис, высот треуго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ка, серединных перпендикуляров сторон треуголь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а. Свойство биссектрисы треугольника. Теорема Фалеса. Метр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ческие соотношения в прямоугольном треугольнике. Синус, косинус, тангенс, котангенс острого угла прям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гольного т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угольника и углов от 0° до 180°. Формулы, связывающие с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ус, косинус, тангенс, котангенс одного и того же угла. Реш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е треугольников. Теорема синусов и теорема косинусов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lastRenderedPageBreak/>
        <w:t>Четырёхугольники. Параллелограмм. Свойства и пр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знаки параллелограмма. П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моугольник, ромб, квадрат, их свойства и признаки. Трапеция. Средняя линия трап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ц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ии и её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свойств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Многоугольники. Выпуклые многоугольники. Сумма углов выпуклого мног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гольника. Правильные многоугольник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Окружность и круг. Геометрические построения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кружность и круг. Элементы окружности и круга. Ц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ральные и вписанные 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лы. Касательная к окружности и её свойства. Взаимное расположение прямой и окруж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и. Описанная и вписанная окружности треугольника. Вписанные и описанные четырё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х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угольники, их свойства и признаки. Вписанные и описанные многоугольник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Геометрическое место точек (ГМТ). Серединный перпен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дикуляр отрезка и бисс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триса угла как ГМТ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Геометрические построения циркулем и линейкой. Осно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е задачи на постр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ние: построение угла, равного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дан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у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, построение серединного перпендикуляра данного отрез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ы данного угла. Построение треугольника по заданным эл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ментам. Метод ГМТ в задачах на построение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Измерение геометрическихвеличин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Длина отрезка. Расстояние между двумя точками. Рас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тояние от точки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до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прямой. Расстояние между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параллел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ыми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прямым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ериметр многоугольник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Длина окружности. Длина дуги окружност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Градусная мера угла. Величина вписанного угл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ие площади многоугольника. Равновеликие фигу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ы. Нахождение площади квадрата, прямоугольника, п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аллелограмма, треугольника, трапеци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ие площади круга. Площадь сектора. Отношение площадей подобных фигур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Декартовы координаты на плоскост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Формула расстояния между двумя точками. Координаты середины отрезка. Ура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ение фигуры. Уравнения окружн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сти и прямой. Угловой коэффициент прямой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Векторы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ие вектора. Модуль (длина) вектора. Равные вект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ры. Коллинеарные вект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ры. Координаты вектора. Слож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е и вычитание векторов. Умножение вектора на число. Скалярное произведение векторов. Косинус угла между двумя векторами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Геометрические преобразования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Понятие о преобразовании фигуры. Движение фигуры. Виды движения фигуры: параллельный перенос, осевая симметрия, центральная симметрия, поворот. Равные ф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гуры. Гомотетия. Подобие фигур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Элементы логик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Определение. Аксиомы и теоремы. Доказательство. До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казательство от противного. Теорема, обратная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данной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>. Н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обходимое и достаточное условия. Употребление логич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ких </w:t>
      </w:r>
      <w:proofErr w:type="gramStart"/>
      <w:r w:rsidRPr="00F7319D">
        <w:rPr>
          <w:rFonts w:ascii="Times New Roman" w:eastAsia="Times New Roman" w:hAnsi="Times New Roman" w:cs="Times New Roman"/>
          <w:sz w:val="24"/>
          <w:szCs w:val="24"/>
        </w:rPr>
        <w:t>связок</w:t>
      </w:r>
      <w:proofErr w:type="gramEnd"/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если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..., </w:t>
      </w:r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то 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 xml:space="preserve">...; </w:t>
      </w:r>
      <w:r w:rsidRPr="00F7319D">
        <w:rPr>
          <w:rFonts w:ascii="Times New Roman" w:eastAsia="Times New Roman" w:hAnsi="Times New Roman" w:cs="Times New Roman"/>
          <w:i/>
          <w:iCs/>
          <w:sz w:val="24"/>
          <w:szCs w:val="24"/>
        </w:rPr>
        <w:t>тогда и только тогда.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i/>
          <w:sz w:val="24"/>
          <w:szCs w:val="24"/>
        </w:rPr>
        <w:t>Геометрия в историческом развитии</w:t>
      </w:r>
    </w:p>
    <w:p w:rsidR="00AA315A" w:rsidRPr="00F7319D" w:rsidRDefault="00AA315A" w:rsidP="00AA315A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sz w:val="24"/>
          <w:szCs w:val="24"/>
        </w:rPr>
        <w:t>Из истории геометрии, «Начала» Евклида. История пя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того постулата Евклида. Тр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гонометрия — наука об измере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нии треугольников. Построение правильных многоугол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t>ни</w:t>
      </w:r>
      <w:r w:rsidRPr="00F7319D">
        <w:rPr>
          <w:rFonts w:ascii="Times New Roman" w:eastAsia="Times New Roman" w:hAnsi="Times New Roman" w:cs="Times New Roman"/>
          <w:sz w:val="24"/>
          <w:szCs w:val="24"/>
        </w:rPr>
        <w:softHyphen/>
        <w:t>ков. Как зародилась идея координат.</w:t>
      </w:r>
    </w:p>
    <w:p w:rsidR="006E4E80" w:rsidRPr="00F7319D" w:rsidRDefault="00605EFA" w:rsidP="00F7319D">
      <w:pPr>
        <w:shd w:val="clear" w:color="auto" w:fill="FFFFFF"/>
        <w:autoSpaceDE w:val="0"/>
        <w:autoSpaceDN w:val="0"/>
        <w:adjustRightInd w:val="0"/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Н.И. Лобачевский. Л. Эйлер. Фалес</w:t>
      </w:r>
      <w:r w:rsidR="00AA315A" w:rsidRPr="00F7319D">
        <w:rPr>
          <w:rFonts w:ascii="Times New Roman" w:eastAsia="Times New Roman" w:hAnsi="Times New Roman" w:cs="Times New Roman"/>
          <w:sz w:val="24"/>
          <w:szCs w:val="24"/>
        </w:rPr>
        <w:t>. Пифагор.</w:t>
      </w:r>
    </w:p>
    <w:p w:rsidR="00326270" w:rsidRPr="00837353" w:rsidRDefault="00326270" w:rsidP="00326270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u w:val="single"/>
        </w:rPr>
        <w:sectPr w:rsidR="00326270" w:rsidRPr="00837353" w:rsidSect="00782AD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D7742" w:rsidRPr="00F7319D" w:rsidRDefault="00AD7742" w:rsidP="00326270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ТЕМАТИЧЕСКОЕ ПЛАНИРОВАНИЕ</w:t>
      </w:r>
    </w:p>
    <w:p w:rsidR="00195043" w:rsidRPr="00F7319D" w:rsidRDefault="00CF6A89" w:rsidP="0059601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Математика. 5 класс</w:t>
      </w:r>
    </w:p>
    <w:p w:rsidR="00195043" w:rsidRPr="00F7319D" w:rsidRDefault="00195043" w:rsidP="0059601F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5 часов в неделю</w:t>
      </w:r>
      <w:r w:rsidR="0059601F"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, всего 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170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;</w:t>
      </w:r>
    </w:p>
    <w:p w:rsidR="0059601F" w:rsidRPr="00F7319D" w:rsidRDefault="00195043" w:rsidP="00BB1C4D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gramStart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6 часов в неделю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, всего 2</w:t>
      </w:r>
      <w:r w:rsidR="00210E42" w:rsidRPr="00F7319D">
        <w:rPr>
          <w:rFonts w:ascii="Times New Roman" w:eastAsia="Times New Roman" w:hAnsi="Times New Roman" w:cs="Times New Roman"/>
          <w:bCs/>
          <w:sz w:val="24"/>
          <w:szCs w:val="24"/>
        </w:rPr>
        <w:t>0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4</w:t>
      </w:r>
      <w:r w:rsidR="00210E42"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proofErr w:type="gramEnd"/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851"/>
        <w:gridCol w:w="851"/>
        <w:gridCol w:w="3826"/>
        <w:gridCol w:w="3827"/>
      </w:tblGrid>
      <w:tr w:rsidR="005D46ED" w:rsidRPr="00B1141B" w:rsidTr="00C32542">
        <w:trPr>
          <w:trHeight w:val="433"/>
          <w:tblHeader/>
        </w:trPr>
        <w:tc>
          <w:tcPr>
            <w:tcW w:w="959" w:type="dxa"/>
            <w:vMerge w:val="restart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Merge w:val="restart"/>
            <w:vAlign w:val="center"/>
          </w:tcPr>
          <w:p w:rsidR="005D46ED" w:rsidRPr="00B1141B" w:rsidRDefault="005D46ED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2" w:type="dxa"/>
            <w:gridSpan w:val="2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6" w:type="dxa"/>
            <w:vMerge w:val="restart"/>
            <w:vAlign w:val="center"/>
          </w:tcPr>
          <w:p w:rsidR="005D46ED" w:rsidRPr="00B1141B" w:rsidRDefault="005D46ED" w:rsidP="005D46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="00BF0871"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Merge w:val="restart"/>
            <w:vAlign w:val="center"/>
          </w:tcPr>
          <w:p w:rsidR="005D46ED" w:rsidRPr="00B1141B" w:rsidRDefault="005D46ED" w:rsidP="005D46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5D46ED" w:rsidRPr="00B1141B" w:rsidTr="00C32542">
        <w:trPr>
          <w:trHeight w:val="20"/>
          <w:tblHeader/>
        </w:trPr>
        <w:tc>
          <w:tcPr>
            <w:tcW w:w="959" w:type="dxa"/>
            <w:vMerge/>
            <w:tcBorders>
              <w:bottom w:val="single" w:sz="4" w:space="0" w:color="auto"/>
            </w:tcBorders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vMerge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lang w:val="en-US"/>
              </w:rPr>
              <w:t>I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lang w:val="en-US"/>
              </w:rPr>
              <w:t>II</w:t>
            </w:r>
          </w:p>
        </w:tc>
        <w:tc>
          <w:tcPr>
            <w:tcW w:w="3826" w:type="dxa"/>
            <w:vMerge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827" w:type="dxa"/>
            <w:vMerge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5D46ED" w:rsidRPr="00B1141B" w:rsidTr="0063256B">
        <w:tc>
          <w:tcPr>
            <w:tcW w:w="959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Вводное повторение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3826" w:type="dxa"/>
            <w:vMerge w:val="restart"/>
            <w:vAlign w:val="center"/>
          </w:tcPr>
          <w:p w:rsidR="005D46ED" w:rsidRPr="005B7FA1" w:rsidRDefault="005D46ED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пройденного материала за курс начальной школы</w:t>
            </w:r>
          </w:p>
        </w:tc>
        <w:tc>
          <w:tcPr>
            <w:tcW w:w="3827" w:type="dxa"/>
            <w:vMerge w:val="restart"/>
          </w:tcPr>
          <w:p w:rsidR="005D46ED" w:rsidRPr="00C32542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ации через знакомство и в посл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дующем соблюдение «Правил внутренн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го распорядка обучающихся», взаим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5D46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курса математики 1-4 классов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6" w:type="dxa"/>
            <w:vMerge/>
          </w:tcPr>
          <w:p w:rsidR="005D46ED" w:rsidRPr="00B1141B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D46ED" w:rsidRPr="00C32542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5D46ED" w:rsidRDefault="005D46ED" w:rsidP="005D46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5D46ED" w:rsidRPr="004402F0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4402F0">
              <w:rPr>
                <w:rFonts w:ascii="Times New Roman" w:eastAsia="Times New Roman" w:hAnsi="Times New Roman" w:cs="Times New Roman"/>
                <w:b/>
              </w:rPr>
              <w:t>Входная контрольная работа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5D46ED" w:rsidRPr="00B1141B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D46ED" w:rsidRPr="00C32542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5D46ED" w:rsidRPr="00B1141B" w:rsidRDefault="005D46E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i/>
              </w:rPr>
              <w:t>Глава 1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Натуральные числа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20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23</w:t>
            </w:r>
          </w:p>
        </w:tc>
        <w:tc>
          <w:tcPr>
            <w:tcW w:w="3826" w:type="dxa"/>
            <w:vMerge w:val="restart"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ойства натурального ряда. Читать и записывать натуральные числа, сравнивать и упорядочивать их.</w:t>
            </w:r>
          </w:p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, рисунках, в окружающем мире отрезок, прямую, луч, плоскость. Приводить примеры моделей этих фигур.</w:t>
            </w:r>
          </w:p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мер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лины отрезков. Строить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зки заданной длины. Решать задачи на нахождение длин отрезков. Выражать одни единицы длин через другие. При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ить примеры приборов со шкалами.</w:t>
            </w:r>
          </w:p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координатном луче точку с заданной координатой, определять ко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инату точки</w:t>
            </w:r>
          </w:p>
        </w:tc>
        <w:tc>
          <w:tcPr>
            <w:tcW w:w="3827" w:type="dxa"/>
            <w:vMerge w:val="restart"/>
          </w:tcPr>
          <w:p w:rsidR="005D46ED" w:rsidRPr="00C32542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Использование воспитательных возм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Ряд натуральных чисел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Цифры</w:t>
            </w:r>
            <w:proofErr w:type="gramStart"/>
            <w:r w:rsidRPr="00B1141B">
              <w:rPr>
                <w:rFonts w:ascii="Times New Roman" w:eastAsia="Times New Roman" w:hAnsi="Times New Roman" w:cs="Times New Roman"/>
              </w:rPr>
              <w:t>.Д</w:t>
            </w:r>
            <w:proofErr w:type="gramEnd"/>
            <w:r w:rsidRPr="00B1141B">
              <w:rPr>
                <w:rFonts w:ascii="Times New Roman" w:eastAsia="Times New Roman" w:hAnsi="Times New Roman" w:cs="Times New Roman"/>
              </w:rPr>
              <w:t>есятичная запись натуральных ч</w:t>
            </w:r>
            <w:r w:rsidRPr="00B1141B">
              <w:rPr>
                <w:rFonts w:ascii="Times New Roman" w:eastAsia="Times New Roman" w:hAnsi="Times New Roman" w:cs="Times New Roman"/>
              </w:rPr>
              <w:t>и</w:t>
            </w:r>
            <w:r w:rsidRPr="00B1141B">
              <w:rPr>
                <w:rFonts w:ascii="Times New Roman" w:eastAsia="Times New Roman" w:hAnsi="Times New Roman" w:cs="Times New Roman"/>
              </w:rPr>
              <w:t>сел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Отрезок. Длина отрезка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лоскость</w:t>
            </w:r>
            <w:proofErr w:type="gramStart"/>
            <w:r w:rsidRPr="00B1141B">
              <w:rPr>
                <w:rFonts w:ascii="Times New Roman" w:eastAsia="Times New Roman" w:hAnsi="Times New Roman" w:cs="Times New Roman"/>
              </w:rPr>
              <w:t>.П</w:t>
            </w:r>
            <w:proofErr w:type="gramEnd"/>
            <w:r w:rsidRPr="00B1141B">
              <w:rPr>
                <w:rFonts w:ascii="Times New Roman" w:eastAsia="Times New Roman" w:hAnsi="Times New Roman" w:cs="Times New Roman"/>
              </w:rPr>
              <w:t>рямая. Луч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Шкала</w:t>
            </w:r>
            <w:proofErr w:type="gramStart"/>
            <w:r w:rsidRPr="00B1141B">
              <w:rPr>
                <w:rFonts w:ascii="Times New Roman" w:eastAsia="Times New Roman" w:hAnsi="Times New Roman" w:cs="Times New Roman"/>
              </w:rPr>
              <w:t>.К</w:t>
            </w:r>
            <w:proofErr w:type="gramEnd"/>
            <w:r w:rsidRPr="00B1141B">
              <w:rPr>
                <w:rFonts w:ascii="Times New Roman" w:eastAsia="Times New Roman" w:hAnsi="Times New Roman" w:cs="Times New Roman"/>
              </w:rPr>
              <w:t>оординатный луч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равнение натуральных чисел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  <w:vAlign w:val="center"/>
          </w:tcPr>
          <w:p w:rsidR="005D46ED" w:rsidRPr="00B1141B" w:rsidRDefault="005D46ED" w:rsidP="005D46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B1141B">
              <w:rPr>
                <w:rFonts w:ascii="Times New Roman" w:eastAsia="Times New Roman" w:hAnsi="Times New Roman" w:cs="Times New Roman"/>
              </w:rPr>
              <w:t>е</w:t>
            </w:r>
            <w:r w:rsidRPr="00B1141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D46ED" w:rsidRPr="00B1141B" w:rsidTr="005B7FA1">
        <w:tc>
          <w:tcPr>
            <w:tcW w:w="959" w:type="dxa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4536" w:type="dxa"/>
            <w:vAlign w:val="center"/>
          </w:tcPr>
          <w:p w:rsidR="005D46ED" w:rsidRPr="00B1141B" w:rsidRDefault="005D46ED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1</w:t>
            </w:r>
            <w:r w:rsidRPr="00B1141B">
              <w:rPr>
                <w:sz w:val="22"/>
                <w:szCs w:val="22"/>
              </w:rPr>
              <w:t xml:space="preserve"> «Натуральные числа»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D46ED" w:rsidRPr="00B1141B" w:rsidRDefault="005D46ED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D46ED" w:rsidRPr="00863A75" w:rsidRDefault="005D46E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i/>
              </w:rPr>
              <w:t>Глава 2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Сложение и вычитаниенатурал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ь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ных чисел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3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38</w:t>
            </w:r>
          </w:p>
        </w:tc>
        <w:tc>
          <w:tcPr>
            <w:tcW w:w="3826" w:type="dxa"/>
            <w:vMerge w:val="restart"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ойства сложения и вычитания натуральных чисел, запи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ать эти свойства в виде формул. При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ить примеры числовых и буквенных выражений, формул. Составлять чис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ые и буквенные выражения по условию задачи. Решать уравнения на основании зависимостей между компонентами д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й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вий сложения и вычитания. Решать текстовые задачи с помощью составления уравнений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 и рисунках углы, многоугольники, в частности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и, прямоугольники. Распоз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ать в окружающем мире модели этих фигур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 помощью транспортира измерять г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усные меры углов, строить углы зад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й градусной меры, строить биссектрису данного угла. Классифицировать углы. Классифицировать треугольники по 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ичеству равных сторон и по видам их углов. Описывать свойства прям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помощью формул периметры прямоугольника и квадрата. Решать зад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чи на нахождение периметров пря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 и квадрата, градусной меры углов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логическую цепочку рассужд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й, сопоставлять полученный результат с условием задачи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фигуры, имеющие ось симметрии</w:t>
            </w:r>
          </w:p>
        </w:tc>
        <w:tc>
          <w:tcPr>
            <w:tcW w:w="3827" w:type="dxa"/>
            <w:vMerge w:val="restart"/>
          </w:tcPr>
          <w:p w:rsidR="00C32542" w:rsidRPr="00C32542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Использование воспитательных возм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ложение натуральных чисел. Свойства сл</w:t>
            </w:r>
            <w:r w:rsidRPr="00B1141B">
              <w:rPr>
                <w:rFonts w:ascii="Times New Roman" w:eastAsia="Times New Roman" w:hAnsi="Times New Roman" w:cs="Times New Roman"/>
              </w:rPr>
              <w:t>о</w:t>
            </w:r>
            <w:r w:rsidRPr="00B1141B">
              <w:rPr>
                <w:rFonts w:ascii="Times New Roman" w:eastAsia="Times New Roman" w:hAnsi="Times New Roman" w:cs="Times New Roman"/>
              </w:rPr>
              <w:t>жения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Вычитание натуральных чисе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Числовые и буквенные выражения. Формулы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2</w:t>
            </w:r>
            <w:r w:rsidRPr="00B1141B">
              <w:rPr>
                <w:sz w:val="22"/>
                <w:szCs w:val="22"/>
              </w:rPr>
              <w:t xml:space="preserve"> «Сложение и в</w:t>
            </w:r>
            <w:r w:rsidRPr="00B1141B">
              <w:rPr>
                <w:sz w:val="22"/>
                <w:szCs w:val="22"/>
              </w:rPr>
              <w:t>ы</w:t>
            </w:r>
            <w:r w:rsidRPr="00B1141B">
              <w:rPr>
                <w:sz w:val="22"/>
                <w:szCs w:val="22"/>
              </w:rPr>
              <w:t>читание натуральных чисел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Уравнение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Угол. Обозначение углов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Виды углов. Измерение углов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Многоугольники. Равные фигуры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Треугольник и его виды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рямоугольник. Ось симметриифигуры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C325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B1141B">
              <w:rPr>
                <w:rFonts w:ascii="Times New Roman" w:eastAsia="Times New Roman" w:hAnsi="Times New Roman" w:cs="Times New Roman"/>
              </w:rPr>
              <w:t>е</w:t>
            </w:r>
            <w:r w:rsidRPr="00B1141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C325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3</w:t>
            </w:r>
            <w:r w:rsidRPr="00B1141B">
              <w:rPr>
                <w:sz w:val="22"/>
                <w:szCs w:val="22"/>
              </w:rPr>
              <w:t xml:space="preserve"> «Уравнение. Виды углов. Многоугольники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i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Умножение и делениенатурал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ь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ных чисел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37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45</w:t>
            </w:r>
          </w:p>
        </w:tc>
        <w:tc>
          <w:tcPr>
            <w:tcW w:w="3826" w:type="dxa"/>
            <w:vMerge w:val="restart"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ойства умножения и деления натуральных чисел, записывать эти свойства в виде формул. Решать уравнения на основании зависимостей между компонентами арифметических действий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статок при делении натура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х чисел. По заданному основанию и показателю степени находить значение степени числа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лощади прямоугольника и квадрата с помощью формул. Выражать одни единицы  площади через другие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 и рисунках прямоугольный параллелепипед, пира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у. Распознавать в окружающем мире модели этих фигур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ображ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звёртки прямоугольного параллелепипеда и пирамиды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бъёмы прямоугольного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аллелепипеда и куба с помощью ф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ул. Выражать одни единицы  объёма через другие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омбинаторные задачи с по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щью перебора  вариантов  </w:t>
            </w:r>
          </w:p>
        </w:tc>
        <w:tc>
          <w:tcPr>
            <w:tcW w:w="3827" w:type="dxa"/>
            <w:vMerge w:val="restart"/>
          </w:tcPr>
          <w:p w:rsidR="00C32542" w:rsidRPr="00C32542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Включение в урок игровых процедур, которые помогают поддержать мотив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цию обучающихся к получению знаний, налаживанию позитивных межличнос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ных отношений в классе, помогают уст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новлению доброжелательной атмосферы во время урока; организация шефства мотивированных и эрудированных об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чающихся над их неуспевающими одн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классниками, дающего </w:t>
            </w:r>
            <w:proofErr w:type="gramStart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циально значимый опыт сотрудничес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C32542">
              <w:rPr>
                <w:rFonts w:ascii="Times New Roman" w:eastAsia="Times New Roman" w:hAnsi="Times New Roman" w:cs="Times New Roman"/>
                <w:sz w:val="20"/>
                <w:szCs w:val="20"/>
              </w:rPr>
              <w:t>ва и взаимной помощи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Умножение. Переместительное свойство у</w:t>
            </w:r>
            <w:r w:rsidRPr="00B1141B">
              <w:rPr>
                <w:rFonts w:ascii="Times New Roman" w:eastAsia="Times New Roman" w:hAnsi="Times New Roman" w:cs="Times New Roman"/>
              </w:rPr>
              <w:t>м</w:t>
            </w:r>
            <w:r w:rsidRPr="00B1141B">
              <w:rPr>
                <w:rFonts w:ascii="Times New Roman" w:eastAsia="Times New Roman" w:hAnsi="Times New Roman" w:cs="Times New Roman"/>
              </w:rPr>
              <w:t>ножения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очетательное и распределительное свойства умножения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Деление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Деление с остатком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тепень чис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4</w:t>
            </w:r>
            <w:r w:rsidRPr="00B1141B">
              <w:rPr>
                <w:sz w:val="22"/>
                <w:szCs w:val="22"/>
              </w:rPr>
              <w:t xml:space="preserve"> «Умножение и д</w:t>
            </w:r>
            <w:r w:rsidRPr="00B1141B">
              <w:rPr>
                <w:sz w:val="22"/>
                <w:szCs w:val="22"/>
              </w:rPr>
              <w:t>е</w:t>
            </w:r>
            <w:r w:rsidRPr="00B1141B">
              <w:rPr>
                <w:sz w:val="22"/>
                <w:szCs w:val="22"/>
              </w:rPr>
              <w:t>ление натуральных чисел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лощадь. Площадь прямоугольник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рямоугольный параллелепипед. Пирамид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Объём прямоугольного параллелепипед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2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Комбинаторные задачи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5495" w:type="dxa"/>
            <w:gridSpan w:val="2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и систематизацияучебного материа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5</w:t>
            </w:r>
            <w:r w:rsidRPr="00B1141B">
              <w:rPr>
                <w:sz w:val="22"/>
                <w:szCs w:val="22"/>
              </w:rPr>
              <w:t xml:space="preserve"> «Площадь. Объем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i/>
              </w:rPr>
              <w:t>Глава 4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Обыкновенные дроби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18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D244D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20</w:t>
            </w:r>
          </w:p>
        </w:tc>
        <w:tc>
          <w:tcPr>
            <w:tcW w:w="3826" w:type="dxa"/>
            <w:vMerge w:val="restart"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быкновенную дробь,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ильные и неправильные дроби, смеш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е числа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Чит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</w:t>
            </w: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быкновенные дроби, смешанные числа. Сравнивать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обыкновенные дроби с равными знаме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ями. Складывать и вычитать обык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енные дроби с равными знаменателями. Преобразовывать неправильную дробь в смешанное число, смешанное число в неправильную дробь. Уметь записывать результат деления двух натуральных ч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ел в виде обыкновенной дроби</w:t>
            </w:r>
          </w:p>
        </w:tc>
        <w:tc>
          <w:tcPr>
            <w:tcW w:w="3827" w:type="dxa"/>
            <w:vMerge w:val="restart"/>
          </w:tcPr>
          <w:p w:rsidR="00C32542" w:rsidRPr="00BF0871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блемных ситуаций для обсуждения в 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классе</w:t>
            </w: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4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нятие обыкновенной дроби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C32542" w:rsidRPr="00D244D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5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равильные и неправильные дроби. Сравн</w:t>
            </w:r>
            <w:r w:rsidRPr="00B1141B">
              <w:rPr>
                <w:rFonts w:ascii="Times New Roman" w:eastAsia="Times New Roman" w:hAnsi="Times New Roman" w:cs="Times New Roman"/>
              </w:rPr>
              <w:t>е</w:t>
            </w:r>
            <w:r w:rsidRPr="00B1141B">
              <w:rPr>
                <w:rFonts w:ascii="Times New Roman" w:eastAsia="Times New Roman" w:hAnsi="Times New Roman" w:cs="Times New Roman"/>
              </w:rPr>
              <w:t>ние дробей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36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ложение и вычитание дробей с одинаков</w:t>
            </w:r>
            <w:r w:rsidRPr="00B1141B">
              <w:rPr>
                <w:rFonts w:ascii="Times New Roman" w:eastAsia="Times New Roman" w:hAnsi="Times New Roman" w:cs="Times New Roman"/>
              </w:rPr>
              <w:t>ы</w:t>
            </w:r>
            <w:r w:rsidRPr="00B1141B">
              <w:rPr>
                <w:rFonts w:ascii="Times New Roman" w:eastAsia="Times New Roman" w:hAnsi="Times New Roman" w:cs="Times New Roman"/>
              </w:rPr>
              <w:t>ми знаменателями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37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Дроби и деление натуральных чисе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8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мешанные чис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C325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9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B1141B">
              <w:rPr>
                <w:rFonts w:ascii="Times New Roman" w:eastAsia="Times New Roman" w:hAnsi="Times New Roman" w:cs="Times New Roman"/>
              </w:rPr>
              <w:t>е</w:t>
            </w:r>
            <w:r w:rsidRPr="00B1141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C325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6</w:t>
            </w:r>
            <w:r w:rsidRPr="00B1141B">
              <w:rPr>
                <w:sz w:val="22"/>
                <w:szCs w:val="22"/>
              </w:rPr>
              <w:t xml:space="preserve"> «Обыкновенные дроби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C32542" w:rsidRPr="00B1141B" w:rsidRDefault="00C32542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  <w:i/>
              </w:rPr>
              <w:t>Глава 5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B1141B">
              <w:rPr>
                <w:rFonts w:ascii="Times New Roman" w:eastAsia="Times New Roman" w:hAnsi="Times New Roman" w:cs="Times New Roman"/>
                <w:b/>
              </w:rPr>
              <w:t>Десятичные дроби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48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55</w:t>
            </w:r>
          </w:p>
        </w:tc>
        <w:tc>
          <w:tcPr>
            <w:tcW w:w="3826" w:type="dxa"/>
            <w:vMerge w:val="restart"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,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читать и записывать де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ичные дроби. Называть разряды де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ичных знаков в записи десятичных д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бей. Сравнивать десятичные дроби.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углять десятичные дроби и натуральные числа. Выполнять прикидку результатов вычислений. Выполнять арифметические действия над десятичными дробями.</w:t>
            </w:r>
          </w:p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реднее арифметическое 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кольких чисел. Приводить примеры средних значений величины. Разъяснять, что такое «один процент». Представлять проценты в виде десятичных дробей и десятичные дроби в виде процентов. 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ходить процент от числа и число по его процентам</w:t>
            </w:r>
          </w:p>
        </w:tc>
        <w:tc>
          <w:tcPr>
            <w:tcW w:w="3827" w:type="dxa"/>
            <w:vMerge w:val="restart"/>
          </w:tcPr>
          <w:p w:rsidR="00C32542" w:rsidRPr="00BF0871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Привлечение внимания обучающихся к ценностному аспекту изучаемых на ур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ках явлений, организация их работы с получаемой на уроке социально значимой информацией – инициирование ее обсу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дения, высказывания </w:t>
            </w:r>
            <w:proofErr w:type="gramStart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ися</w:t>
            </w:r>
            <w:proofErr w:type="gramEnd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его мнения по ее поводу, выработки св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его к ней отношения</w:t>
            </w: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1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редставление о десятичных дробях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6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2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равнениедесятичных дробей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3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Округление чисел. Прикидки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4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ложение и вычитание десятичных дробей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7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5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7</w:t>
            </w:r>
            <w:r w:rsidRPr="00B1141B">
              <w:rPr>
                <w:sz w:val="22"/>
                <w:szCs w:val="22"/>
              </w:rPr>
              <w:t xml:space="preserve"> «Сложение и в</w:t>
            </w:r>
            <w:r w:rsidRPr="00B1141B">
              <w:rPr>
                <w:sz w:val="22"/>
                <w:szCs w:val="22"/>
              </w:rPr>
              <w:t>ы</w:t>
            </w:r>
            <w:r w:rsidRPr="00B1141B">
              <w:rPr>
                <w:sz w:val="22"/>
                <w:szCs w:val="22"/>
              </w:rPr>
              <w:t>читание десятичных дробей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6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Умножениедесятичных дробей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8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7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Деление десятичных дробей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8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8</w:t>
            </w:r>
            <w:r w:rsidRPr="00B1141B">
              <w:rPr>
                <w:sz w:val="22"/>
                <w:szCs w:val="22"/>
              </w:rPr>
              <w:t xml:space="preserve"> «Умножение и д</w:t>
            </w:r>
            <w:r w:rsidRPr="00B1141B">
              <w:rPr>
                <w:sz w:val="22"/>
                <w:szCs w:val="22"/>
              </w:rPr>
              <w:t>е</w:t>
            </w:r>
            <w:r w:rsidRPr="00B1141B">
              <w:rPr>
                <w:sz w:val="22"/>
                <w:szCs w:val="22"/>
              </w:rPr>
              <w:t>ление десятичных дробей»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9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Среднее арифметическое. Среднее значение величины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50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роценты. Нахождение процентов от числа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863A75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C32542" w:rsidRPr="00B1141B" w:rsidTr="005B7FA1">
        <w:tc>
          <w:tcPr>
            <w:tcW w:w="959" w:type="dxa"/>
            <w:vAlign w:val="center"/>
          </w:tcPr>
          <w:p w:rsidR="00C32542" w:rsidRPr="00B1141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1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Нахождение числа по его процентам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B1141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F0871" w:rsidRPr="00B1141B" w:rsidTr="005B7FA1">
        <w:tc>
          <w:tcPr>
            <w:tcW w:w="959" w:type="dxa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2</w:t>
            </w:r>
          </w:p>
        </w:tc>
        <w:tc>
          <w:tcPr>
            <w:tcW w:w="4536" w:type="dxa"/>
            <w:vAlign w:val="center"/>
          </w:tcPr>
          <w:p w:rsidR="00BF0871" w:rsidRPr="00B1141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B1141B">
              <w:rPr>
                <w:rFonts w:ascii="Times New Roman" w:eastAsia="Times New Roman" w:hAnsi="Times New Roman" w:cs="Times New Roman"/>
              </w:rPr>
              <w:t>е</w:t>
            </w:r>
            <w:r w:rsidRPr="00B1141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1" w:type="dxa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6" w:type="dxa"/>
            <w:vMerge/>
          </w:tcPr>
          <w:p w:rsidR="00BF0871" w:rsidRPr="00B1141B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BF0871" w:rsidRPr="00B1141B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32542" w:rsidRPr="00B1141B" w:rsidTr="005B7FA1">
        <w:tc>
          <w:tcPr>
            <w:tcW w:w="959" w:type="dxa"/>
          </w:tcPr>
          <w:p w:rsidR="00C32542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3</w:t>
            </w:r>
          </w:p>
        </w:tc>
        <w:tc>
          <w:tcPr>
            <w:tcW w:w="4536" w:type="dxa"/>
            <w:vAlign w:val="center"/>
          </w:tcPr>
          <w:p w:rsidR="00C32542" w:rsidRPr="00B1141B" w:rsidRDefault="00C32542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9</w:t>
            </w:r>
            <w:r w:rsidRPr="00B1141B">
              <w:rPr>
                <w:sz w:val="22"/>
                <w:szCs w:val="22"/>
              </w:rPr>
              <w:t xml:space="preserve"> «Среднее арифм</w:t>
            </w:r>
            <w:r w:rsidRPr="00B1141B">
              <w:rPr>
                <w:sz w:val="22"/>
                <w:szCs w:val="22"/>
              </w:rPr>
              <w:t>е</w:t>
            </w:r>
            <w:r w:rsidRPr="00B1141B">
              <w:rPr>
                <w:sz w:val="22"/>
                <w:szCs w:val="22"/>
              </w:rPr>
              <w:t xml:space="preserve">тическое. Проценты» 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2542" w:rsidRPr="00B1141B" w:rsidRDefault="00C32542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C32542" w:rsidRPr="00B1141B" w:rsidRDefault="00C32542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F0871" w:rsidRPr="00B1141B" w:rsidTr="0063256B">
        <w:tc>
          <w:tcPr>
            <w:tcW w:w="959" w:type="dxa"/>
            <w:vAlign w:val="center"/>
          </w:tcPr>
          <w:p w:rsidR="00BF0871" w:rsidRPr="00B1141B" w:rsidRDefault="00BF0871" w:rsidP="00F731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BF0871" w:rsidRPr="00B1141B" w:rsidRDefault="00BF0871" w:rsidP="00F7319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1</w:t>
            </w:r>
            <w:r w:rsidR="007A1619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2</w:t>
            </w:r>
            <w:r w:rsidR="007A1619">
              <w:rPr>
                <w:rFonts w:ascii="Times New Roman" w:eastAsia="Times New Roman" w:hAnsi="Times New Roman" w:cs="Times New Roman"/>
                <w:b/>
              </w:rPr>
              <w:t>0</w:t>
            </w:r>
          </w:p>
        </w:tc>
        <w:tc>
          <w:tcPr>
            <w:tcW w:w="3826" w:type="dxa"/>
            <w:vMerge w:val="restart"/>
            <w:vAlign w:val="center"/>
          </w:tcPr>
          <w:p w:rsidR="00BF0871" w:rsidRPr="005B7FA1" w:rsidRDefault="00BF0871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5 классе</w:t>
            </w:r>
          </w:p>
        </w:tc>
        <w:tc>
          <w:tcPr>
            <w:tcW w:w="3827" w:type="dxa"/>
            <w:vMerge w:val="restart"/>
          </w:tcPr>
          <w:p w:rsidR="00BF0871" w:rsidRPr="00BB1C4D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BF0871" w:rsidRPr="00B1141B" w:rsidTr="00BF0871">
        <w:tc>
          <w:tcPr>
            <w:tcW w:w="959" w:type="dxa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4</w:t>
            </w:r>
          </w:p>
        </w:tc>
        <w:tc>
          <w:tcPr>
            <w:tcW w:w="4536" w:type="dxa"/>
            <w:vAlign w:val="center"/>
          </w:tcPr>
          <w:p w:rsidR="00BF0871" w:rsidRPr="00B1141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Упражнения для повторения курса5 класса</w:t>
            </w:r>
          </w:p>
        </w:tc>
        <w:tc>
          <w:tcPr>
            <w:tcW w:w="851" w:type="dxa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  <w:r w:rsidR="007A1619">
              <w:rPr>
                <w:rFonts w:ascii="Times New Roman" w:eastAsia="Times New Roman" w:hAnsi="Times New Roman" w:cs="Times New Roman"/>
              </w:rPr>
              <w:t>0</w:t>
            </w:r>
          </w:p>
        </w:tc>
        <w:tc>
          <w:tcPr>
            <w:tcW w:w="851" w:type="dxa"/>
            <w:vAlign w:val="center"/>
          </w:tcPr>
          <w:p w:rsidR="00BF0871" w:rsidRPr="00B1141B" w:rsidRDefault="007A1619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3826" w:type="dxa"/>
            <w:vMerge/>
          </w:tcPr>
          <w:p w:rsidR="00BF0871" w:rsidRPr="00B1141B" w:rsidRDefault="00BF0871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BF0871" w:rsidRPr="00B1141B" w:rsidRDefault="00BF0871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F0871" w:rsidRPr="00B1141B" w:rsidTr="00BF0871">
        <w:tc>
          <w:tcPr>
            <w:tcW w:w="959" w:type="dxa"/>
            <w:vAlign w:val="center"/>
          </w:tcPr>
          <w:p w:rsidR="00BF0871" w:rsidRPr="00B1141B" w:rsidRDefault="00BF0871" w:rsidP="00BF0871">
            <w:pPr>
              <w:pStyle w:val="af6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5</w:t>
            </w:r>
          </w:p>
        </w:tc>
        <w:tc>
          <w:tcPr>
            <w:tcW w:w="4536" w:type="dxa"/>
            <w:vAlign w:val="center"/>
          </w:tcPr>
          <w:p w:rsidR="00BF0871" w:rsidRPr="00B1141B" w:rsidRDefault="00BF0871" w:rsidP="00B1141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10</w:t>
            </w:r>
            <w:r w:rsidRPr="00B1141B">
              <w:rPr>
                <w:sz w:val="22"/>
                <w:szCs w:val="22"/>
              </w:rPr>
              <w:t xml:space="preserve"> «Итоговая»</w:t>
            </w:r>
          </w:p>
        </w:tc>
        <w:tc>
          <w:tcPr>
            <w:tcW w:w="851" w:type="dxa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F0871" w:rsidRPr="00B1141B" w:rsidRDefault="00BF0871" w:rsidP="00B114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1141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6" w:type="dxa"/>
            <w:vMerge/>
          </w:tcPr>
          <w:p w:rsidR="00BF0871" w:rsidRPr="00B1141B" w:rsidRDefault="00BF0871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BF0871" w:rsidRPr="00B1141B" w:rsidRDefault="00BF0871" w:rsidP="00B1141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9601F" w:rsidRPr="00837353" w:rsidRDefault="0059601F" w:rsidP="0059601F">
      <w:pPr>
        <w:rPr>
          <w:rFonts w:ascii="Times New Roman" w:eastAsia="Times New Roman" w:hAnsi="Times New Roman" w:cs="Times New Roman"/>
        </w:rPr>
      </w:pPr>
    </w:p>
    <w:p w:rsidR="00195043" w:rsidRDefault="00195043" w:rsidP="0059601F">
      <w:pPr>
        <w:rPr>
          <w:rFonts w:ascii="Times New Roman" w:eastAsia="Times New Roman" w:hAnsi="Times New Roman" w:cs="Times New Roman"/>
        </w:rPr>
      </w:pPr>
    </w:p>
    <w:p w:rsidR="00F7319D" w:rsidRDefault="00F7319D" w:rsidP="0059601F">
      <w:pPr>
        <w:rPr>
          <w:rFonts w:ascii="Times New Roman" w:eastAsia="Times New Roman" w:hAnsi="Times New Roman" w:cs="Times New Roman"/>
        </w:rPr>
      </w:pPr>
    </w:p>
    <w:p w:rsidR="00BF0871" w:rsidRDefault="00BF0871" w:rsidP="0059601F">
      <w:pPr>
        <w:rPr>
          <w:rFonts w:ascii="Times New Roman" w:eastAsia="Times New Roman" w:hAnsi="Times New Roman" w:cs="Times New Roman"/>
        </w:rPr>
      </w:pPr>
    </w:p>
    <w:p w:rsidR="00BF0871" w:rsidRDefault="00BF0871" w:rsidP="0059601F">
      <w:pPr>
        <w:rPr>
          <w:rFonts w:ascii="Times New Roman" w:eastAsia="Times New Roman" w:hAnsi="Times New Roman" w:cs="Times New Roman"/>
        </w:rPr>
      </w:pPr>
    </w:p>
    <w:p w:rsidR="00BF0871" w:rsidRDefault="00BF0871" w:rsidP="0059601F">
      <w:pPr>
        <w:rPr>
          <w:rFonts w:ascii="Times New Roman" w:eastAsia="Times New Roman" w:hAnsi="Times New Roman" w:cs="Times New Roman"/>
        </w:rPr>
      </w:pPr>
    </w:p>
    <w:p w:rsidR="00BF0871" w:rsidRDefault="00BF0871" w:rsidP="0059601F">
      <w:pPr>
        <w:rPr>
          <w:rFonts w:ascii="Times New Roman" w:eastAsia="Times New Roman" w:hAnsi="Times New Roman" w:cs="Times New Roman"/>
        </w:rPr>
      </w:pPr>
    </w:p>
    <w:p w:rsidR="00F7319D" w:rsidRPr="00837353" w:rsidRDefault="00F7319D" w:rsidP="0059601F">
      <w:pPr>
        <w:rPr>
          <w:rFonts w:ascii="Times New Roman" w:eastAsia="Times New Roman" w:hAnsi="Times New Roman" w:cs="Times New Roman"/>
        </w:rPr>
      </w:pPr>
    </w:p>
    <w:p w:rsidR="0059601F" w:rsidRPr="00F7319D" w:rsidRDefault="0059601F" w:rsidP="0059601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Математика. 6 класс</w:t>
      </w:r>
    </w:p>
    <w:p w:rsidR="00195043" w:rsidRPr="00F7319D" w:rsidRDefault="00195043" w:rsidP="00195043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5 часов в неделю</w:t>
      </w:r>
      <w:r w:rsidR="002440A8" w:rsidRPr="00F7319D">
        <w:rPr>
          <w:rFonts w:ascii="Times New Roman" w:eastAsia="Times New Roman" w:hAnsi="Times New Roman" w:cs="Times New Roman"/>
          <w:bCs/>
          <w:sz w:val="24"/>
          <w:szCs w:val="24"/>
        </w:rPr>
        <w:t>, всего 17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0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;</w:t>
      </w:r>
    </w:p>
    <w:p w:rsidR="00195043" w:rsidRPr="00F7319D" w:rsidRDefault="00195043" w:rsidP="00BB1C4D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proofErr w:type="gramStart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6 часов в неделю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, всего 2</w:t>
      </w:r>
      <w:r w:rsidR="002440A8" w:rsidRPr="00F7319D">
        <w:rPr>
          <w:rFonts w:ascii="Times New Roman" w:eastAsia="Times New Roman" w:hAnsi="Times New Roman" w:cs="Times New Roman"/>
          <w:bCs/>
          <w:sz w:val="24"/>
          <w:szCs w:val="24"/>
        </w:rPr>
        <w:t>0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4</w:t>
      </w:r>
      <w:r w:rsidR="002440A8"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proofErr w:type="gramEnd"/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850"/>
        <w:gridCol w:w="851"/>
        <w:gridCol w:w="3827"/>
        <w:gridCol w:w="3827"/>
      </w:tblGrid>
      <w:tr w:rsidR="00BF0871" w:rsidRPr="00D244DB" w:rsidTr="00BF0871">
        <w:trPr>
          <w:trHeight w:val="433"/>
          <w:tblHeader/>
        </w:trPr>
        <w:tc>
          <w:tcPr>
            <w:tcW w:w="959" w:type="dxa"/>
            <w:vMerge w:val="restart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Merge w:val="restart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gridSpan w:val="2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Merge w:val="restart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Merge w:val="restart"/>
            <w:vAlign w:val="center"/>
          </w:tcPr>
          <w:p w:rsidR="00BF0871" w:rsidRPr="00B1141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BF0871" w:rsidRPr="00D244DB" w:rsidTr="00BF0871">
        <w:trPr>
          <w:trHeight w:val="249"/>
          <w:tblHeader/>
        </w:trPr>
        <w:tc>
          <w:tcPr>
            <w:tcW w:w="959" w:type="dxa"/>
            <w:vMerge/>
            <w:tcBorders>
              <w:bottom w:val="single" w:sz="4" w:space="0" w:color="auto"/>
            </w:tcBorders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vMerge/>
            <w:tcBorders>
              <w:bottom w:val="single" w:sz="4" w:space="0" w:color="auto"/>
            </w:tcBorders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lang w:val="en-US"/>
              </w:rPr>
              <w:t>I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lang w:val="en-US"/>
              </w:rPr>
              <w:t>II</w:t>
            </w:r>
          </w:p>
        </w:tc>
        <w:tc>
          <w:tcPr>
            <w:tcW w:w="3827" w:type="dxa"/>
            <w:vMerge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827" w:type="dxa"/>
            <w:vMerge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BF0871" w:rsidRPr="00D244DB" w:rsidTr="0063256B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Вводное повторение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3827" w:type="dxa"/>
            <w:vMerge w:val="restart"/>
            <w:vAlign w:val="center"/>
          </w:tcPr>
          <w:p w:rsidR="00BF0871" w:rsidRPr="005B7FA1" w:rsidRDefault="00BF0871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пройденного материала в 5 классе</w:t>
            </w:r>
          </w:p>
        </w:tc>
        <w:tc>
          <w:tcPr>
            <w:tcW w:w="3827" w:type="dxa"/>
            <w:vMerge w:val="restart"/>
          </w:tcPr>
          <w:p w:rsidR="00BF0871" w:rsidRPr="00BF0871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ации через знакомство и в посл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дующем соблюдение «Правил внутренн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го распорядка обучающихся», взаим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BF0871">
            <w:pPr>
              <w:spacing w:after="0" w:line="270" w:lineRule="atLeast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70" w:lineRule="atLeast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курса математики 5 класса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BF0871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BF0871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BF0871" w:rsidRPr="004402F0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4402F0">
              <w:rPr>
                <w:rFonts w:ascii="Times New Roman" w:eastAsia="Times New Roman" w:hAnsi="Times New Roman" w:cs="Times New Roman"/>
                <w:b/>
              </w:rPr>
              <w:t>Входная контрольная работа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i/>
              </w:rPr>
              <w:t>Глава 1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D244DB">
              <w:rPr>
                <w:rFonts w:ascii="Times New Roman" w:eastAsia="Times New Roman" w:hAnsi="Times New Roman" w:cs="Times New Roman"/>
                <w:b/>
              </w:rPr>
              <w:t>Делимость натуральных чисел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17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22</w:t>
            </w:r>
          </w:p>
        </w:tc>
        <w:tc>
          <w:tcPr>
            <w:tcW w:w="3827" w:type="dxa"/>
            <w:vMerge w:val="restart"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ения понятий: делитель, кратное, простое число, сост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е число, общий делитель, наибольший общий делитель, взаимно простые числа, общее кратное, наименьшее общее к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е и признаки делимости на 2, на 3, на 5, на 9, на 10.</w:t>
            </w:r>
          </w:p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авила нахождения н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большего общего делителя (НОД), н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еньшего общего кратного (НОК) 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кольких чисел, разложения натура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о числа на простые множители</w:t>
            </w:r>
          </w:p>
        </w:tc>
        <w:tc>
          <w:tcPr>
            <w:tcW w:w="3827" w:type="dxa"/>
            <w:vMerge w:val="restart"/>
          </w:tcPr>
          <w:p w:rsidR="00BF0871" w:rsidRPr="00BF0871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Использование воспитательных возм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елители и кратные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изнаки</w:t>
            </w:r>
            <w:r w:rsidRPr="00D244DB">
              <w:rPr>
                <w:rFonts w:ascii="Times New Roman" w:eastAsia="Times New Roman" w:hAnsi="Times New Roman" w:cs="Times New Roman"/>
              </w:rPr>
              <w:cr/>
              <w:t>делимости на 10, на 5 и на 2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изнаки делимости на 9 и на 3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остые и составные числа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Наибольшийобщий делитель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Наименьшееобщее кратное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  <w:vAlign w:val="center"/>
          </w:tcPr>
          <w:p w:rsidR="00BF0871" w:rsidRPr="00D244DB" w:rsidRDefault="00BF0871" w:rsidP="00BF08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D244DB">
              <w:rPr>
                <w:rFonts w:ascii="Times New Roman" w:eastAsia="Times New Roman" w:hAnsi="Times New Roman" w:cs="Times New Roman"/>
              </w:rPr>
              <w:t>е</w:t>
            </w:r>
            <w:r w:rsidRPr="00D244D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F0871" w:rsidRPr="00D244DB" w:rsidTr="005B7FA1">
        <w:tc>
          <w:tcPr>
            <w:tcW w:w="959" w:type="dxa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4536" w:type="dxa"/>
            <w:vAlign w:val="center"/>
          </w:tcPr>
          <w:p w:rsidR="00BF0871" w:rsidRDefault="00BF087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1</w:t>
            </w:r>
            <w:r w:rsidRPr="00D244DB">
              <w:rPr>
                <w:sz w:val="22"/>
                <w:szCs w:val="22"/>
              </w:rPr>
              <w:t xml:space="preserve"> «Делимость нат</w:t>
            </w:r>
            <w:r w:rsidRPr="00D244DB">
              <w:rPr>
                <w:sz w:val="22"/>
                <w:szCs w:val="22"/>
              </w:rPr>
              <w:t>у</w:t>
            </w:r>
            <w:r w:rsidRPr="00D244DB">
              <w:rPr>
                <w:sz w:val="22"/>
                <w:szCs w:val="22"/>
              </w:rPr>
              <w:t>ральных чисел»</w:t>
            </w:r>
          </w:p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850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F0871" w:rsidRPr="00D244DB" w:rsidRDefault="00BF087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F0871" w:rsidRPr="00863A75" w:rsidRDefault="00BF087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i/>
              </w:rPr>
              <w:t>Глава 2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D244DB">
              <w:rPr>
                <w:rFonts w:ascii="Times New Roman" w:eastAsia="Times New Roman" w:hAnsi="Times New Roman" w:cs="Times New Roman"/>
                <w:b/>
              </w:rPr>
              <w:t>Обыкновенные дроб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38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47</w:t>
            </w:r>
          </w:p>
        </w:tc>
        <w:tc>
          <w:tcPr>
            <w:tcW w:w="3827" w:type="dxa"/>
            <w:vMerge w:val="restart"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ения понятий: несократимая дробь, общий знаменатель двух дробей, взаимно обратные числа. Применять основное свойство дроби для сокращения дробей. Приводить дроби к новому знаменателю. Сравнивать об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венные дроби.  Выполнять арифме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ческие действия над обыкновенными дробями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робь от числа и число по 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анному значению его дроби. Преобр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вывать обыкновенные дроби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есят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ч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е. Находить десятичное приближение обыкновенной дроби</w:t>
            </w:r>
          </w:p>
        </w:tc>
        <w:tc>
          <w:tcPr>
            <w:tcW w:w="3827" w:type="dxa"/>
            <w:vMerge w:val="restart"/>
          </w:tcPr>
          <w:p w:rsidR="00BB1C4D" w:rsidRPr="00BB1C4D" w:rsidRDefault="00BB1C4D" w:rsidP="005B7FA1">
            <w:pPr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менение на уроке групповой работы, которые учат </w:t>
            </w:r>
            <w:proofErr w:type="gramStart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хся</w:t>
            </w:r>
            <w:proofErr w:type="gramEnd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омандной работе и взаимодействию с другими об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чающимися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обучающихся в рамках реализации ими индивидуальных и групповых исследовательских проектов</w:t>
            </w: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Основное свойство дроб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окращение дробей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иведение дробей к общему знаменателю. Сравнение дробей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ложение и вычитание дробей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2</w:t>
            </w:r>
            <w:r w:rsidRPr="00D244DB">
              <w:rPr>
                <w:sz w:val="22"/>
                <w:szCs w:val="22"/>
              </w:rPr>
              <w:t xml:space="preserve"> «Сравнение, сл</w:t>
            </w:r>
            <w:r w:rsidRPr="00D244DB">
              <w:rPr>
                <w:sz w:val="22"/>
                <w:szCs w:val="22"/>
              </w:rPr>
              <w:t>о</w:t>
            </w:r>
            <w:r w:rsidRPr="00D244DB">
              <w:rPr>
                <w:sz w:val="22"/>
                <w:szCs w:val="22"/>
              </w:rPr>
              <w:t>жение и вычитание дробей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Умножение дробей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Нахождение дроби от числа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3</w:t>
            </w:r>
            <w:r w:rsidRPr="00D244DB">
              <w:rPr>
                <w:sz w:val="22"/>
                <w:szCs w:val="22"/>
              </w:rPr>
              <w:t xml:space="preserve"> «Умножение др</w:t>
            </w:r>
            <w:r w:rsidRPr="00D244DB">
              <w:rPr>
                <w:sz w:val="22"/>
                <w:szCs w:val="22"/>
              </w:rPr>
              <w:t>о</w:t>
            </w:r>
            <w:r w:rsidRPr="00D244DB">
              <w:rPr>
                <w:sz w:val="22"/>
                <w:szCs w:val="22"/>
              </w:rPr>
              <w:t>бей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Взаимно обратные числа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еление дробей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Нахождение числа по значению его дроб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еобразование обыкновенных дробей</w:t>
            </w:r>
            <w:r w:rsidRPr="00D244DB">
              <w:rPr>
                <w:rFonts w:ascii="Times New Roman" w:eastAsia="Times New Roman" w:hAnsi="Times New Roman" w:cs="Times New Roman"/>
              </w:rPr>
              <w:cr/>
              <w:t>в десятичные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Бесконечные периодические десятичные дроб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есятичное приближение обыкновенной дроб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BB1C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5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D244DB">
              <w:rPr>
                <w:rFonts w:ascii="Times New Roman" w:eastAsia="Times New Roman" w:hAnsi="Times New Roman" w:cs="Times New Roman"/>
              </w:rPr>
              <w:t>е</w:t>
            </w:r>
            <w:r w:rsidRPr="00D244D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4</w:t>
            </w:r>
            <w:r w:rsidRPr="00D244DB">
              <w:rPr>
                <w:sz w:val="22"/>
                <w:szCs w:val="22"/>
              </w:rPr>
              <w:t xml:space="preserve"> «Деление дробей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i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D244DB">
              <w:rPr>
                <w:rFonts w:ascii="Times New Roman" w:eastAsia="Times New Roman" w:hAnsi="Times New Roman" w:cs="Times New Roman"/>
                <w:b/>
              </w:rPr>
              <w:t>Отношения и пропорци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28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35</w:t>
            </w:r>
          </w:p>
        </w:tc>
        <w:tc>
          <w:tcPr>
            <w:tcW w:w="3827" w:type="dxa"/>
            <w:vMerge w:val="restart"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ения понятий: отношение, пропорция, процентное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шение двух чисел, прямо пропорц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альные и обратно пропорциональные величины. Применять основное свойство отношения и основное свойство проп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ции. Приводить примеры и описывать свойства величин, находящихся в прямой и обратной пропорциональных зависи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ях. Находить процентное отношение двух чисел. Делить число на пропорц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альные части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помощью букв основные свойства дроби, отношения, пропорции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Анализ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нформацию, предст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енную в виде столбчатых и круговых диаграмм. Представлять информацию в виде столбчатых и круговых диаграмм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меры случайных событий. Находить вероятность случайного соб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ия в опытах с равновозможными исх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ами.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 и рисунках окружность, круг, цилиндр, конус, сферу, шар и их элементы. Распознавать в ок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жающем мире модели этих фигур. С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ть с помощью циркуля окружность 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анного радиуса. Изображать развёртки цилиндра и конуса. Называть приб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жённое значение числа π. Находить с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ощью формул длину окружности, п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щадь круга</w:t>
            </w:r>
          </w:p>
        </w:tc>
        <w:tc>
          <w:tcPr>
            <w:tcW w:w="3827" w:type="dxa"/>
            <w:vMerge w:val="restart"/>
          </w:tcPr>
          <w:p w:rsidR="00BB1C4D" w:rsidRPr="00BB1C4D" w:rsidRDefault="00BB1C4D" w:rsidP="005B7FA1">
            <w:pPr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, гражданского п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ведения, проявления человеколюбия и добросердечности.  Применение на уроке интерактивных форм работы с </w:t>
            </w:r>
            <w:proofErr w:type="gramStart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ю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щимися</w:t>
            </w:r>
            <w:proofErr w:type="gramEnd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: интеллектуальных игр</w:t>
            </w:r>
          </w:p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Отношения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опорци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оцентное отношение двух чисе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5</w:t>
            </w:r>
            <w:r w:rsidRPr="00D244DB">
              <w:rPr>
                <w:sz w:val="22"/>
                <w:szCs w:val="22"/>
              </w:rPr>
              <w:t xml:space="preserve"> «Отношения и пропорции. Процентное отношение двух ч</w:t>
            </w:r>
            <w:r w:rsidRPr="00D244DB">
              <w:rPr>
                <w:sz w:val="22"/>
                <w:szCs w:val="22"/>
              </w:rPr>
              <w:t>и</w:t>
            </w:r>
            <w:r w:rsidRPr="00D244DB">
              <w:rPr>
                <w:sz w:val="22"/>
                <w:szCs w:val="22"/>
              </w:rPr>
              <w:t>сел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рямая и обратная пропорциональные зав</w:t>
            </w:r>
            <w:r w:rsidRPr="00D244DB">
              <w:rPr>
                <w:rFonts w:ascii="Times New Roman" w:eastAsia="Times New Roman" w:hAnsi="Times New Roman" w:cs="Times New Roman"/>
              </w:rPr>
              <w:t>и</w:t>
            </w:r>
            <w:r w:rsidRPr="00D244DB">
              <w:rPr>
                <w:rFonts w:ascii="Times New Roman" w:eastAsia="Times New Roman" w:hAnsi="Times New Roman" w:cs="Times New Roman"/>
              </w:rPr>
              <w:t>симост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2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еление числа в данном отношении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Окружность и круг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4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лина окружности. Площадь круга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5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Цилиндр, конус, шар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6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иаграммы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7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лучайные события. Вероятность случайного события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BB1C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8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D244DB">
              <w:rPr>
                <w:rFonts w:ascii="Times New Roman" w:eastAsia="Times New Roman" w:hAnsi="Times New Roman" w:cs="Times New Roman"/>
              </w:rPr>
              <w:t>е</w:t>
            </w:r>
            <w:r w:rsidRPr="00D244D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BB1C4D" w:rsidRPr="00D244DB" w:rsidTr="005B7FA1">
        <w:tc>
          <w:tcPr>
            <w:tcW w:w="959" w:type="dxa"/>
            <w:vAlign w:val="center"/>
          </w:tcPr>
          <w:p w:rsidR="00BB1C4D" w:rsidRPr="00D244DB" w:rsidRDefault="00BB1C4D" w:rsidP="00BB1C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39</w:t>
            </w:r>
          </w:p>
        </w:tc>
        <w:tc>
          <w:tcPr>
            <w:tcW w:w="4536" w:type="dxa"/>
            <w:vAlign w:val="center"/>
          </w:tcPr>
          <w:p w:rsidR="00BB1C4D" w:rsidRPr="00D244DB" w:rsidRDefault="00BB1C4D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6</w:t>
            </w:r>
            <w:r w:rsidRPr="00D244DB">
              <w:rPr>
                <w:sz w:val="22"/>
                <w:szCs w:val="22"/>
              </w:rPr>
              <w:t xml:space="preserve"> «Прямая и обра</w:t>
            </w:r>
            <w:r w:rsidRPr="00D244DB">
              <w:rPr>
                <w:sz w:val="22"/>
                <w:szCs w:val="22"/>
              </w:rPr>
              <w:t>т</w:t>
            </w:r>
            <w:r w:rsidRPr="00D244DB">
              <w:rPr>
                <w:sz w:val="22"/>
                <w:szCs w:val="22"/>
              </w:rPr>
              <w:t>ная пропорциональные зависимости. Окру</w:t>
            </w:r>
            <w:r w:rsidRPr="00D244DB">
              <w:rPr>
                <w:sz w:val="22"/>
                <w:szCs w:val="22"/>
              </w:rPr>
              <w:t>ж</w:t>
            </w:r>
            <w:r w:rsidRPr="00D244DB">
              <w:rPr>
                <w:sz w:val="22"/>
                <w:szCs w:val="22"/>
              </w:rPr>
              <w:t>ность и круг. Вероятность случайного соб</w:t>
            </w:r>
            <w:r w:rsidRPr="00D244DB">
              <w:rPr>
                <w:sz w:val="22"/>
                <w:szCs w:val="22"/>
              </w:rPr>
              <w:t>ы</w:t>
            </w:r>
            <w:r w:rsidRPr="00D244DB">
              <w:rPr>
                <w:sz w:val="22"/>
                <w:szCs w:val="22"/>
              </w:rPr>
              <w:t>тия»</w:t>
            </w:r>
          </w:p>
        </w:tc>
        <w:tc>
          <w:tcPr>
            <w:tcW w:w="850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BB1C4D" w:rsidRPr="00D244DB" w:rsidRDefault="00BB1C4D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BB1C4D" w:rsidRPr="00863A75" w:rsidRDefault="00BB1C4D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  <w:i/>
              </w:rPr>
              <w:t>Глава 4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D244DB">
              <w:rPr>
                <w:rFonts w:ascii="Times New Roman" w:eastAsia="Times New Roman" w:hAnsi="Times New Roman" w:cs="Times New Roman"/>
                <w:b/>
              </w:rPr>
              <w:t>Рациональные числаи действия над ним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70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79</w:t>
            </w:r>
          </w:p>
        </w:tc>
        <w:tc>
          <w:tcPr>
            <w:tcW w:w="3827" w:type="dxa"/>
            <w:vMerge w:val="restart"/>
          </w:tcPr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меры использования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ложительных и отрицательных чисел. Формулировать определение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оордин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й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ой. Строить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а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оординатной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ой точку с заданной координатой, определять координату точки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Характериз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ножество целых ч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ел. Объяснять понятие множества 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циональных чисел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ение модуля числа. Находить модуль числа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равни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циональные числа. 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олнять арифметические действия над рациональными числами. Записывать свойства арифметических действий над рациональными числами в виде формул. Называть коэффициент буквенного 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ажения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ойства при решении у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ений. Решать текстовые задачи с по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щью уравнений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 и рисунках перпендикулярные и параллельные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ые, фигуры, имеющие ось симметрии, центр симметрии. Указывать в окружающем мире модели этих фигур. Формулировать определение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ерпенд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улярных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ых и  параллельных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мых. Строить с помощью угольника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ендикулярные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ые и параллельные прямые.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бъяс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иллюстрировать понятие координатной плоскости. Строить на 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рдинатной плоскости точки с заданными координатами, определять координаты точек на плоскости. Строить отдельные графики зависимостей между величинами по точкам. Анализировать графики за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имостей между величинами (расстояние, время, температура и т. п.)</w:t>
            </w:r>
          </w:p>
        </w:tc>
        <w:tc>
          <w:tcPr>
            <w:tcW w:w="3827" w:type="dxa"/>
            <w:vMerge w:val="restart"/>
          </w:tcPr>
          <w:p w:rsidR="005B7FA1" w:rsidRPr="00BB1C4D" w:rsidRDefault="005B7FA1" w:rsidP="005B7FA1">
            <w:pPr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Организация шефства </w:t>
            </w:r>
            <w:proofErr w:type="gramStart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мотивированных</w:t>
            </w:r>
            <w:proofErr w:type="gramEnd"/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эрудированных обучающихся над их н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успевающими одноклассниками, дающ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го обучающимся социально значимый опыт сотрудничества и взаимной пом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щи. </w:t>
            </w:r>
          </w:p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обучающихся соблюдать на уроке общепринятые нормы поведения, правила общения со старшими (педагог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BB1C4D">
              <w:rPr>
                <w:rFonts w:ascii="Times New Roman" w:eastAsia="Times New Roman" w:hAnsi="Times New Roman" w:cs="Times New Roman"/>
                <w:sz w:val="20"/>
                <w:szCs w:val="20"/>
              </w:rPr>
              <w:t>ческими работниками) и сверстниками (обучающимися), принципы учебной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ди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циплины и самоорганизации через зн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комство и в последующем соблюдение «Правил внутреннего распорядка об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чающихся», взаимоконтроль и самоко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BF0871">
              <w:rPr>
                <w:rFonts w:ascii="Times New Roman" w:eastAsia="Times New Roman" w:hAnsi="Times New Roman" w:cs="Times New Roman"/>
                <w:sz w:val="20"/>
                <w:szCs w:val="20"/>
              </w:rPr>
              <w:t>троль обучающихся</w:t>
            </w: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ложительные и отрицательные числа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1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Координатная прямая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2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Целые числа.</w:t>
            </w:r>
            <w:r w:rsidRPr="00D244DB">
              <w:rPr>
                <w:rFonts w:ascii="Times New Roman" w:eastAsia="Times New Roman" w:hAnsi="Times New Roman" w:cs="Times New Roman"/>
              </w:rPr>
              <w:cr/>
              <w:t>Рациональные числа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3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Модуль числа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4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равнение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5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7</w:t>
            </w:r>
            <w:r w:rsidRPr="00D244DB">
              <w:rPr>
                <w:sz w:val="22"/>
                <w:szCs w:val="22"/>
              </w:rPr>
              <w:t xml:space="preserve"> «Рациональные числа. Сравнение рациональных чисел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6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ложение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7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войства сложения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8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Вычитание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9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8</w:t>
            </w:r>
            <w:r w:rsidRPr="00D244DB">
              <w:rPr>
                <w:sz w:val="22"/>
                <w:szCs w:val="22"/>
              </w:rPr>
              <w:t xml:space="preserve"> «Сложение и в</w:t>
            </w:r>
            <w:r w:rsidRPr="00D244DB">
              <w:rPr>
                <w:sz w:val="22"/>
                <w:szCs w:val="22"/>
              </w:rPr>
              <w:t>ы</w:t>
            </w:r>
            <w:r w:rsidRPr="00D244DB">
              <w:rPr>
                <w:sz w:val="22"/>
                <w:szCs w:val="22"/>
              </w:rPr>
              <w:t>читание рациональных чисел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Умножение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1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Свойства умножения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2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 xml:space="preserve">Коэффициент. Распределительное свойство </w:t>
            </w:r>
            <w:r w:rsidRPr="00D244DB">
              <w:rPr>
                <w:rFonts w:ascii="Times New Roman" w:eastAsia="Times New Roman" w:hAnsi="Times New Roman" w:cs="Times New Roman"/>
              </w:rPr>
              <w:lastRenderedPageBreak/>
              <w:t>умножения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lastRenderedPageBreak/>
              <w:t>5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53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Деление рациональных чисе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4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9</w:t>
            </w:r>
            <w:r w:rsidRPr="00D244DB">
              <w:rPr>
                <w:sz w:val="22"/>
                <w:szCs w:val="22"/>
              </w:rPr>
              <w:t xml:space="preserve"> «Умножение и д</w:t>
            </w:r>
            <w:r w:rsidRPr="00D244DB">
              <w:rPr>
                <w:sz w:val="22"/>
                <w:szCs w:val="22"/>
              </w:rPr>
              <w:t>е</w:t>
            </w:r>
            <w:r w:rsidRPr="00D244DB">
              <w:rPr>
                <w:sz w:val="22"/>
                <w:szCs w:val="22"/>
              </w:rPr>
              <w:t>ление рациональных чисел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5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Решениеуравнений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6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Решение задач с помощью уравнений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7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10</w:t>
            </w:r>
            <w:r w:rsidRPr="00D244DB">
              <w:rPr>
                <w:sz w:val="22"/>
                <w:szCs w:val="22"/>
              </w:rPr>
              <w:t xml:space="preserve"> «Решение ура</w:t>
            </w:r>
            <w:r w:rsidRPr="00D244DB">
              <w:rPr>
                <w:sz w:val="22"/>
                <w:szCs w:val="22"/>
              </w:rPr>
              <w:t>в</w:t>
            </w:r>
            <w:r w:rsidRPr="00D244DB">
              <w:rPr>
                <w:sz w:val="22"/>
                <w:szCs w:val="22"/>
              </w:rPr>
              <w:t>нений и задач с помощью уравнений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8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ерпендикулярные прямые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9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Осевая и центральная симметрии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араллельные прямые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1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Координатная плоскость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2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Графики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BB1C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3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и систематизацияучебного мат</w:t>
            </w:r>
            <w:r w:rsidRPr="00D244DB">
              <w:rPr>
                <w:rFonts w:ascii="Times New Roman" w:eastAsia="Times New Roman" w:hAnsi="Times New Roman" w:cs="Times New Roman"/>
              </w:rPr>
              <w:t>е</w:t>
            </w:r>
            <w:r w:rsidRPr="00D244DB">
              <w:rPr>
                <w:rFonts w:ascii="Times New Roman" w:eastAsia="Times New Roman" w:hAnsi="Times New Roman" w:cs="Times New Roman"/>
              </w:rPr>
              <w:t>риала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D244DB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BB1C4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4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  <w:r w:rsidRPr="004402F0">
              <w:rPr>
                <w:b/>
                <w:sz w:val="22"/>
                <w:szCs w:val="22"/>
              </w:rPr>
              <w:t>Контрольная работа №11</w:t>
            </w:r>
            <w:r w:rsidRPr="00D244DB">
              <w:rPr>
                <w:sz w:val="22"/>
                <w:szCs w:val="22"/>
              </w:rPr>
              <w:t xml:space="preserve"> «</w:t>
            </w:r>
            <w:proofErr w:type="gramStart"/>
            <w:r w:rsidRPr="00D244DB">
              <w:rPr>
                <w:sz w:val="22"/>
                <w:szCs w:val="22"/>
              </w:rPr>
              <w:t>Перпендикуля</w:t>
            </w:r>
            <w:r w:rsidRPr="00D244DB">
              <w:rPr>
                <w:sz w:val="22"/>
                <w:szCs w:val="22"/>
              </w:rPr>
              <w:t>р</w:t>
            </w:r>
            <w:r w:rsidRPr="00D244DB">
              <w:rPr>
                <w:sz w:val="22"/>
                <w:szCs w:val="22"/>
              </w:rPr>
              <w:t>ные</w:t>
            </w:r>
            <w:proofErr w:type="gramEnd"/>
            <w:r w:rsidRPr="00D244DB">
              <w:rPr>
                <w:sz w:val="22"/>
                <w:szCs w:val="22"/>
              </w:rPr>
              <w:t xml:space="preserve"> и параллельные прямые. Осевая и це</w:t>
            </w:r>
            <w:r w:rsidRPr="00D244DB">
              <w:rPr>
                <w:sz w:val="22"/>
                <w:szCs w:val="22"/>
              </w:rPr>
              <w:t>н</w:t>
            </w:r>
            <w:r w:rsidRPr="00D244DB">
              <w:rPr>
                <w:sz w:val="22"/>
                <w:szCs w:val="22"/>
              </w:rPr>
              <w:t>тральная симметрии. Координатная пло</w:t>
            </w:r>
            <w:r w:rsidRPr="00D244DB">
              <w:rPr>
                <w:sz w:val="22"/>
                <w:szCs w:val="22"/>
              </w:rPr>
              <w:t>с</w:t>
            </w:r>
            <w:r w:rsidRPr="00D244DB">
              <w:rPr>
                <w:sz w:val="22"/>
                <w:szCs w:val="22"/>
              </w:rPr>
              <w:t>кость. Графики»</w:t>
            </w:r>
          </w:p>
          <w:p w:rsidR="005B7FA1" w:rsidRPr="00D244DB" w:rsidRDefault="005B7FA1" w:rsidP="00D244DB">
            <w:pPr>
              <w:pStyle w:val="af6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63256B">
        <w:tc>
          <w:tcPr>
            <w:tcW w:w="959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44DB">
              <w:rPr>
                <w:rFonts w:ascii="Times New Roman" w:eastAsia="Times New Roman" w:hAnsi="Times New Roman" w:cs="Times New Roman"/>
                <w:b/>
              </w:rPr>
              <w:t>1</w:t>
            </w:r>
            <w:r w:rsidR="007A1619"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B7FA1" w:rsidRPr="00D244DB" w:rsidRDefault="007A1619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9</w:t>
            </w:r>
          </w:p>
        </w:tc>
        <w:tc>
          <w:tcPr>
            <w:tcW w:w="3827" w:type="dxa"/>
            <w:vMerge w:val="restart"/>
            <w:vAlign w:val="center"/>
          </w:tcPr>
          <w:p w:rsidR="005B7FA1" w:rsidRPr="005B7FA1" w:rsidRDefault="005B7FA1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6 классе</w:t>
            </w:r>
          </w:p>
        </w:tc>
        <w:tc>
          <w:tcPr>
            <w:tcW w:w="3827" w:type="dxa"/>
            <w:vMerge w:val="restart"/>
          </w:tcPr>
          <w:p w:rsidR="005B7FA1" w:rsidRPr="005B7FA1" w:rsidRDefault="005B7FA1" w:rsidP="005B7F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тельской деятельности школьников в 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рамках реализации ими индивидуальных и групповых исследовательских проектов (участие в конкурсах, выставках, соре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5B7FA1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65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D244DB">
              <w:rPr>
                <w:rFonts w:ascii="Times New Roman" w:eastAsia="Times New Roman" w:hAnsi="Times New Roman" w:cs="Times New Roman"/>
              </w:rPr>
              <w:t>а</w:t>
            </w:r>
            <w:r w:rsidRPr="00D244DB">
              <w:rPr>
                <w:rFonts w:ascii="Times New Roman" w:eastAsia="Times New Roman" w:hAnsi="Times New Roman" w:cs="Times New Roman"/>
              </w:rPr>
              <w:t>териала курса математики 6</w:t>
            </w:r>
            <w:r w:rsidRPr="00D244DB">
              <w:rPr>
                <w:rFonts w:ascii="Times New Roman" w:eastAsia="Times New Roman" w:hAnsi="Times New Roman" w:cs="Times New Roman"/>
                <w:lang w:val="en-US"/>
              </w:rPr>
              <w:t> </w:t>
            </w:r>
            <w:r w:rsidRPr="00D244DB">
              <w:rPr>
                <w:rFonts w:ascii="Times New Roman" w:eastAsia="Times New Roman" w:hAnsi="Times New Roman" w:cs="Times New Roman"/>
              </w:rPr>
              <w:t>класса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  <w:r w:rsidR="007A1619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D244DB" w:rsidRDefault="007A1619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3827" w:type="dxa"/>
            <w:vMerge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5B7FA1" w:rsidRPr="00D244DB" w:rsidTr="005B7FA1">
        <w:tc>
          <w:tcPr>
            <w:tcW w:w="959" w:type="dxa"/>
            <w:vAlign w:val="center"/>
          </w:tcPr>
          <w:p w:rsidR="005B7FA1" w:rsidRPr="00D244D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66</w:t>
            </w:r>
          </w:p>
        </w:tc>
        <w:tc>
          <w:tcPr>
            <w:tcW w:w="4536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402F0">
              <w:rPr>
                <w:rFonts w:ascii="Times New Roman" w:eastAsia="Times New Roman" w:hAnsi="Times New Roman" w:cs="Times New Roman"/>
                <w:b/>
              </w:rPr>
              <w:t>Контрольная</w:t>
            </w:r>
            <w:r w:rsidR="004D4CBB">
              <w:rPr>
                <w:rFonts w:ascii="Times New Roman" w:eastAsia="Times New Roman" w:hAnsi="Times New Roman" w:cs="Times New Roman"/>
                <w:b/>
              </w:rPr>
              <w:t>работа №</w:t>
            </w:r>
            <w:r w:rsidRPr="004402F0">
              <w:rPr>
                <w:rFonts w:ascii="Times New Roman" w:eastAsia="Times New Roman" w:hAnsi="Times New Roman" w:cs="Times New Roman"/>
                <w:b/>
              </w:rPr>
              <w:t>12</w:t>
            </w:r>
            <w:r w:rsidRPr="00D244DB">
              <w:rPr>
                <w:rFonts w:ascii="Times New Roman" w:eastAsia="Times New Roman" w:hAnsi="Times New Roman" w:cs="Times New Roman"/>
              </w:rPr>
              <w:t xml:space="preserve"> «Итоговая»</w:t>
            </w:r>
          </w:p>
        </w:tc>
        <w:tc>
          <w:tcPr>
            <w:tcW w:w="850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D244DB" w:rsidRDefault="005B7FA1" w:rsidP="00D24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44DB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5B7FA1" w:rsidRPr="00D244DB" w:rsidRDefault="005B7FA1" w:rsidP="00D244DB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9601F" w:rsidRPr="00837353" w:rsidRDefault="0059601F" w:rsidP="0059601F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5B7FA1" w:rsidRDefault="005B7FA1" w:rsidP="00AD4424">
      <w:pPr>
        <w:pStyle w:val="a3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95043" w:rsidRPr="00F7319D" w:rsidRDefault="00063D6C" w:rsidP="00AD4424">
      <w:pPr>
        <w:pStyle w:val="a3"/>
        <w:jc w:val="center"/>
        <w:rPr>
          <w:rFonts w:ascii="Times New Roman" w:hAnsi="Times New Roman"/>
          <w:bCs/>
          <w:sz w:val="24"/>
          <w:szCs w:val="24"/>
        </w:rPr>
      </w:pPr>
      <w:r w:rsidRPr="00F7319D">
        <w:rPr>
          <w:rFonts w:ascii="Times New Roman" w:hAnsi="Times New Roman"/>
          <w:b/>
          <w:bCs/>
          <w:sz w:val="24"/>
          <w:szCs w:val="24"/>
        </w:rPr>
        <w:lastRenderedPageBreak/>
        <w:t xml:space="preserve">Алгебра. </w:t>
      </w:r>
      <w:r w:rsidR="00AD4424" w:rsidRPr="00F7319D">
        <w:rPr>
          <w:rFonts w:ascii="Times New Roman" w:hAnsi="Times New Roman"/>
          <w:b/>
          <w:bCs/>
          <w:sz w:val="24"/>
          <w:szCs w:val="24"/>
        </w:rPr>
        <w:t>7 класс</w:t>
      </w:r>
    </w:p>
    <w:p w:rsidR="00195043" w:rsidRPr="00F7319D" w:rsidRDefault="00195043" w:rsidP="00195043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3</w:t>
      </w:r>
      <w:r w:rsidR="00592C11"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часа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 неделю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, всего 102</w:t>
      </w:r>
      <w:r w:rsidR="002440A8"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>;</w:t>
      </w:r>
    </w:p>
    <w:p w:rsidR="00326270" w:rsidRPr="00F7319D" w:rsidRDefault="00195043" w:rsidP="005B7FA1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proofErr w:type="gramStart"/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4</w:t>
      </w:r>
      <w:r w:rsidR="00592C11"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часа</w:t>
      </w: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 неделю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, всего 136</w:t>
      </w:r>
      <w:r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)</w:t>
      </w:r>
      <w:proofErr w:type="gramEnd"/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850"/>
        <w:gridCol w:w="851"/>
        <w:gridCol w:w="3827"/>
        <w:gridCol w:w="3827"/>
      </w:tblGrid>
      <w:tr w:rsidR="005B7FA1" w:rsidRPr="002455F2" w:rsidTr="005B7FA1">
        <w:trPr>
          <w:trHeight w:val="433"/>
          <w:tblHeader/>
        </w:trPr>
        <w:tc>
          <w:tcPr>
            <w:tcW w:w="959" w:type="dxa"/>
            <w:vMerge w:val="restart"/>
            <w:vAlign w:val="center"/>
          </w:tcPr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Merge w:val="restart"/>
            <w:vAlign w:val="center"/>
          </w:tcPr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gridSpan w:val="2"/>
            <w:vAlign w:val="center"/>
          </w:tcPr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Merge w:val="restart"/>
            <w:vAlign w:val="center"/>
          </w:tcPr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Merge w:val="restart"/>
            <w:vAlign w:val="center"/>
          </w:tcPr>
          <w:p w:rsidR="005B7FA1" w:rsidRPr="00B1141B" w:rsidRDefault="005B7FA1" w:rsidP="005B7FA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5B7FA1" w:rsidRPr="002455F2" w:rsidTr="005B7FA1">
        <w:trPr>
          <w:trHeight w:val="249"/>
          <w:tblHeader/>
        </w:trPr>
        <w:tc>
          <w:tcPr>
            <w:tcW w:w="959" w:type="dxa"/>
            <w:vMerge/>
            <w:tcBorders>
              <w:bottom w:val="nil"/>
            </w:tcBorders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vMerge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2455F2">
              <w:rPr>
                <w:rFonts w:ascii="Times New Roman" w:hAnsi="Times New Roman"/>
                <w:b/>
                <w:lang w:val="en-US"/>
              </w:rPr>
              <w:t>I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  <w:lang w:val="en-US"/>
              </w:rPr>
              <w:t>II</w:t>
            </w:r>
          </w:p>
        </w:tc>
        <w:tc>
          <w:tcPr>
            <w:tcW w:w="3827" w:type="dxa"/>
            <w:vMerge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3827" w:type="dxa"/>
            <w:vMerge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  <w:i/>
              </w:rPr>
              <w:t xml:space="preserve">Глава 1. </w:t>
            </w:r>
            <w:r w:rsidRPr="002455F2">
              <w:rPr>
                <w:rFonts w:ascii="Times New Roman" w:hAnsi="Times New Roman"/>
                <w:b/>
              </w:rPr>
              <w:t>Линейное уравнение с одной п</w:t>
            </w:r>
            <w:r w:rsidRPr="002455F2">
              <w:rPr>
                <w:rFonts w:ascii="Times New Roman" w:hAnsi="Times New Roman"/>
                <w:b/>
              </w:rPr>
              <w:t>е</w:t>
            </w:r>
            <w:r w:rsidRPr="002455F2">
              <w:rPr>
                <w:rFonts w:ascii="Times New Roman" w:hAnsi="Times New Roman"/>
                <w:b/>
              </w:rPr>
              <w:t>ременной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17</w:t>
            </w:r>
          </w:p>
        </w:tc>
        <w:tc>
          <w:tcPr>
            <w:tcW w:w="3827" w:type="dxa"/>
            <w:vMerge w:val="restart"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исловые выражения и выражения с переменными, линейные уравнения. Приводить примеры выра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й с переменными, линейных урав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й. Составлять выражение  с переменными по условию задачи. 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полнять преобразования выражений: приводить подобные слагаемые, раск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ать скобки. Находить значение выра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с переменными при заданных зна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х переменных. Классифицировать алгебраические выражения. Описывать целые выражения.</w:t>
            </w:r>
          </w:p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определение линейного уравнения. Решать линейное уравнение в общем виде. Интерпретировать урав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е как математическую модель реальной ситуации. Описывать схему решения т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товой задачи, применять её для решения задач</w:t>
            </w:r>
          </w:p>
        </w:tc>
        <w:tc>
          <w:tcPr>
            <w:tcW w:w="3827" w:type="dxa"/>
            <w:vMerge w:val="restart"/>
          </w:tcPr>
          <w:p w:rsidR="005B7FA1" w:rsidRPr="004D4CBB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Побуждение </w:t>
            </w:r>
            <w:proofErr w:type="gramStart"/>
            <w:r w:rsidRPr="004D4CBB">
              <w:rPr>
                <w:rFonts w:ascii="Times New Roman" w:eastAsia="Calibri" w:hAnsi="Times New Roman"/>
                <w:sz w:val="20"/>
                <w:szCs w:val="20"/>
              </w:rPr>
              <w:t>обучающихся</w:t>
            </w:r>
            <w:proofErr w:type="gramEnd"/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 соблюдать на уроке общепринятые нормы поведения, правила общения со старшими и сверс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т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никами, принципы учебной дисциплины и самоорганизации</w:t>
            </w: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Введение в алгебру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5B7FA1" w:rsidRPr="004402F0" w:rsidRDefault="005B7FA1" w:rsidP="002455F2">
            <w:pPr>
              <w:pStyle w:val="a3"/>
              <w:rPr>
                <w:rFonts w:ascii="Times New Roman" w:hAnsi="Times New Roman"/>
                <w:b/>
              </w:rPr>
            </w:pPr>
            <w:r w:rsidRPr="004402F0">
              <w:rPr>
                <w:rFonts w:ascii="Times New Roman" w:hAnsi="Times New Roman"/>
                <w:b/>
              </w:rPr>
              <w:t>Входная контрольная работа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Линейное уравнение с одной переменной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ешение задач с помощью уравнений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овторение и систематизация учебного м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B7FA1" w:rsidRPr="002455F2" w:rsidTr="005B7FA1">
        <w:tc>
          <w:tcPr>
            <w:tcW w:w="959" w:type="dxa"/>
            <w:vAlign w:val="center"/>
          </w:tcPr>
          <w:p w:rsidR="005B7FA1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36" w:type="dxa"/>
            <w:vAlign w:val="center"/>
          </w:tcPr>
          <w:p w:rsidR="005B7FA1" w:rsidRPr="002455F2" w:rsidRDefault="005B7FA1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2455F2">
              <w:rPr>
                <w:rFonts w:ascii="Times New Roman" w:hAnsi="Times New Roman"/>
              </w:rPr>
              <w:t xml:space="preserve"> «Линейное ура</w:t>
            </w:r>
            <w:r w:rsidRPr="002455F2">
              <w:rPr>
                <w:rFonts w:ascii="Times New Roman" w:hAnsi="Times New Roman"/>
              </w:rPr>
              <w:t>в</w:t>
            </w:r>
            <w:r w:rsidRPr="002455F2">
              <w:rPr>
                <w:rFonts w:ascii="Times New Roman" w:hAnsi="Times New Roman"/>
              </w:rPr>
              <w:t>нение с одной переменной»</w:t>
            </w:r>
          </w:p>
        </w:tc>
        <w:tc>
          <w:tcPr>
            <w:tcW w:w="850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5B7FA1" w:rsidRPr="002455F2" w:rsidRDefault="005B7FA1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5B7FA1" w:rsidRPr="00863A75" w:rsidRDefault="005B7FA1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  <w:i/>
              </w:rPr>
              <w:t>Глава 2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2455F2">
              <w:rPr>
                <w:rFonts w:ascii="Times New Roman" w:hAnsi="Times New Roman"/>
                <w:b/>
              </w:rPr>
              <w:t>Целые выражения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52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68</w:t>
            </w:r>
          </w:p>
        </w:tc>
        <w:tc>
          <w:tcPr>
            <w:tcW w:w="3827" w:type="dxa"/>
            <w:vMerge w:val="restart"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определения: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ождественно равных 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ажений, тождества, степени с натура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ым показателем, одночлена, стандарт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го вида одночлена, коэффициента од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члена, степени одночлена, многочлена, степени многочлена;</w:t>
            </w:r>
            <w:proofErr w:type="gramEnd"/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: степени с натуральным показ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лем, знака степени;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правил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: доказательства тождеств, ум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ения одночлена на многочлен, умно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многочленов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войства степени с на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у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альным показателем. Записывать и д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азывать формулы: произведения суммы и разности двух выражений, разности квадратов двух выражений, квадрата суммы и квадрата разности двух выра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й, суммы кубов и разности кубов двух выражений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Вычисл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значение выражений с переменными. Применять свойства с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пени для преобразования выражений. Выполнять умножение одночленов и в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з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едение одночлена в степень. Приводить одночлен к стандартному виду. Запи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ать многочлен в стандартном виде, 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п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еделять степень многоч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а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.П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>реобразовывать произведение од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члена и многочлена; суммы, разности, произведения двух многочленов в мног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член. Выполнять разложение многоч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ана множители способом вынесения общего множителя за скобки, способом группировки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,п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>о формулам сокращённого умножения и с применением нескольких способов. Использовать указанные п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бразования в процессе решения урав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й, доказательства  утверждений, реш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текстовых задач</w:t>
            </w:r>
          </w:p>
        </w:tc>
        <w:tc>
          <w:tcPr>
            <w:tcW w:w="3827" w:type="dxa"/>
            <w:vMerge w:val="restart"/>
          </w:tcPr>
          <w:p w:rsidR="004D4CBB" w:rsidRPr="004D4CBB" w:rsidRDefault="004D4CBB" w:rsidP="004D4CBB">
            <w:pPr>
              <w:pStyle w:val="a3"/>
              <w:rPr>
                <w:rFonts w:ascii="Times New Roman" w:eastAsia="Calibri" w:hAnsi="Times New Roman"/>
                <w:sz w:val="20"/>
                <w:szCs w:val="20"/>
              </w:rPr>
            </w:pPr>
            <w:r w:rsidRPr="004D4CBB">
              <w:rPr>
                <w:rFonts w:ascii="Times New Roman" w:eastAsia="Calibri" w:hAnsi="Times New Roman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ж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ностей содержания учебного предмета через демонстрацию обучающимся пр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и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меров ответственного</w:t>
            </w:r>
            <w:proofErr w:type="gramStart"/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 ,</w:t>
            </w:r>
            <w:proofErr w:type="gramEnd"/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 гражданского п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о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ведения, проявления человеколюбия и добросердечности.</w:t>
            </w:r>
          </w:p>
          <w:p w:rsidR="004D4CBB" w:rsidRPr="004D4CBB" w:rsidRDefault="004D4CBB" w:rsidP="004D4CBB">
            <w:pPr>
              <w:pStyle w:val="a3"/>
              <w:rPr>
                <w:rFonts w:ascii="Times New Roman" w:eastAsia="Calibri" w:hAnsi="Times New Roman"/>
                <w:sz w:val="20"/>
                <w:szCs w:val="20"/>
              </w:rPr>
            </w:pP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Привлечение внимания к обсуждаемой на уроке информации, активизации их п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о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знавательной деятельности.</w:t>
            </w:r>
          </w:p>
          <w:p w:rsidR="004D4CBB" w:rsidRPr="00863A75" w:rsidRDefault="004D4CBB" w:rsidP="004D4CB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4D4CBB">
              <w:rPr>
                <w:rFonts w:ascii="Times New Roman" w:eastAsia="Calibri" w:hAnsi="Times New Roman"/>
                <w:sz w:val="20"/>
                <w:szCs w:val="20"/>
              </w:rPr>
              <w:lastRenderedPageBreak/>
              <w:t>Проявлять уважение  к своей семье, ц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>е</w:t>
            </w:r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нить взаимопомощь и </w:t>
            </w:r>
            <w:proofErr w:type="spellStart"/>
            <w:r w:rsidRPr="004D4CBB">
              <w:rPr>
                <w:rFonts w:ascii="Times New Roman" w:eastAsia="Calibri" w:hAnsi="Times New Roman"/>
                <w:sz w:val="20"/>
                <w:szCs w:val="20"/>
              </w:rPr>
              <w:t>взаимоподдержку</w:t>
            </w:r>
            <w:proofErr w:type="spellEnd"/>
            <w:r w:rsidRPr="004D4CBB">
              <w:rPr>
                <w:rFonts w:ascii="Times New Roman" w:eastAsia="Calibri" w:hAnsi="Times New Roman"/>
                <w:sz w:val="20"/>
                <w:szCs w:val="20"/>
              </w:rPr>
              <w:t xml:space="preserve"> членов семьи и друзей</w:t>
            </w: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Тождественно равные выражения. Тождеств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тепень с натуральным показателем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4D4CBB" w:rsidRPr="00F7319D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войства степени с натуральным показат</w:t>
            </w:r>
            <w:r w:rsidRPr="002455F2">
              <w:rPr>
                <w:rFonts w:ascii="Times New Roman" w:hAnsi="Times New Roman"/>
              </w:rPr>
              <w:t>е</w:t>
            </w:r>
            <w:r w:rsidRPr="002455F2">
              <w:rPr>
                <w:rFonts w:ascii="Times New Roman" w:hAnsi="Times New Roman"/>
              </w:rPr>
              <w:t>лем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Одночлены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1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Многочлены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2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ложение и вычитание многочленов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2455F2">
              <w:rPr>
                <w:rFonts w:ascii="Times New Roman" w:hAnsi="Times New Roman"/>
              </w:rPr>
              <w:t xml:space="preserve"> «Степень с нат</w:t>
            </w:r>
            <w:r w:rsidRPr="002455F2">
              <w:rPr>
                <w:rFonts w:ascii="Times New Roman" w:hAnsi="Times New Roman"/>
              </w:rPr>
              <w:t>у</w:t>
            </w:r>
            <w:r w:rsidRPr="002455F2">
              <w:rPr>
                <w:rFonts w:ascii="Times New Roman" w:hAnsi="Times New Roman"/>
              </w:rPr>
              <w:t>ральным показателем. Одночлены. Мног</w:t>
            </w:r>
            <w:r w:rsidRPr="002455F2">
              <w:rPr>
                <w:rFonts w:ascii="Times New Roman" w:hAnsi="Times New Roman"/>
              </w:rPr>
              <w:t>о</w:t>
            </w:r>
            <w:r w:rsidRPr="002455F2">
              <w:rPr>
                <w:rFonts w:ascii="Times New Roman" w:hAnsi="Times New Roman"/>
              </w:rPr>
              <w:t>члены. Сложение и вычитание многочленов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Умножение одночлена на многочлен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Умножение многочлена на многочлен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азложение многочленов на множители. В</w:t>
            </w:r>
            <w:r w:rsidRPr="002455F2">
              <w:rPr>
                <w:rFonts w:ascii="Times New Roman" w:hAnsi="Times New Roman"/>
              </w:rPr>
              <w:t>ы</w:t>
            </w:r>
            <w:r w:rsidRPr="002455F2">
              <w:rPr>
                <w:rFonts w:ascii="Times New Roman" w:hAnsi="Times New Roman"/>
              </w:rPr>
              <w:t>несение общего множителя за скобк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азложение многочленов на множители. М</w:t>
            </w:r>
            <w:r w:rsidRPr="002455F2">
              <w:rPr>
                <w:rFonts w:ascii="Times New Roman" w:hAnsi="Times New Roman"/>
              </w:rPr>
              <w:t>е</w:t>
            </w:r>
            <w:r w:rsidRPr="002455F2">
              <w:rPr>
                <w:rFonts w:ascii="Times New Roman" w:hAnsi="Times New Roman"/>
              </w:rPr>
              <w:t>тод группировк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4D4CB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2455F2">
              <w:rPr>
                <w:rFonts w:ascii="Times New Roman" w:hAnsi="Times New Roman"/>
              </w:rPr>
              <w:t xml:space="preserve"> «Умножение о</w:t>
            </w:r>
            <w:r w:rsidRPr="002455F2">
              <w:rPr>
                <w:rFonts w:ascii="Times New Roman" w:hAnsi="Times New Roman"/>
              </w:rPr>
              <w:t>д</w:t>
            </w:r>
            <w:r w:rsidRPr="002455F2">
              <w:rPr>
                <w:rFonts w:ascii="Times New Roman" w:hAnsi="Times New Roman"/>
              </w:rPr>
              <w:t>ночлена на многочлен. Умножение мног</w:t>
            </w:r>
            <w:r w:rsidRPr="002455F2">
              <w:rPr>
                <w:rFonts w:ascii="Times New Roman" w:hAnsi="Times New Roman"/>
              </w:rPr>
              <w:t>о</w:t>
            </w:r>
            <w:r w:rsidRPr="002455F2">
              <w:rPr>
                <w:rFonts w:ascii="Times New Roman" w:hAnsi="Times New Roman"/>
              </w:rPr>
              <w:t>члена на многочлен. Разложение многочл</w:t>
            </w:r>
            <w:r w:rsidRPr="002455F2">
              <w:rPr>
                <w:rFonts w:ascii="Times New Roman" w:hAnsi="Times New Roman"/>
              </w:rPr>
              <w:t>е</w:t>
            </w:r>
            <w:r w:rsidRPr="002455F2">
              <w:rPr>
                <w:rFonts w:ascii="Times New Roman" w:hAnsi="Times New Roman"/>
              </w:rPr>
              <w:t>нов на множители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роизведение разности и суммы двух выр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t>ж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азность квадратов двух выраж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Квадрат суммы и квадрат разности двух в</w:t>
            </w:r>
            <w:r w:rsidRPr="002455F2">
              <w:rPr>
                <w:rFonts w:ascii="Times New Roman" w:hAnsi="Times New Roman"/>
              </w:rPr>
              <w:t>ы</w:t>
            </w:r>
            <w:r w:rsidRPr="002455F2">
              <w:rPr>
                <w:rFonts w:ascii="Times New Roman" w:hAnsi="Times New Roman"/>
              </w:rPr>
              <w:t>раж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2455F2">
              <w:rPr>
                <w:rFonts w:ascii="Times New Roman" w:hAnsi="Times New Roman"/>
              </w:rPr>
              <w:t xml:space="preserve"> «Формулы сокр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lastRenderedPageBreak/>
              <w:t>щенного выражения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4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умма и разность кубов двух выраж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4D4CBB" w:rsidRPr="00F7319D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овторение и систематизация учебного м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5</w:t>
            </w:r>
            <w:r w:rsidRPr="002455F2">
              <w:rPr>
                <w:rFonts w:ascii="Times New Roman" w:hAnsi="Times New Roman"/>
              </w:rPr>
              <w:t xml:space="preserve"> «Сумма и ра</w:t>
            </w:r>
            <w:r w:rsidRPr="002455F2">
              <w:rPr>
                <w:rFonts w:ascii="Times New Roman" w:hAnsi="Times New Roman"/>
              </w:rPr>
              <w:t>з</w:t>
            </w:r>
            <w:r w:rsidRPr="002455F2">
              <w:rPr>
                <w:rFonts w:ascii="Times New Roman" w:hAnsi="Times New Roman"/>
              </w:rPr>
              <w:t>ность кубов двух выражений. Применение различных способов разложения многочлена на множители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  <w:i/>
              </w:rPr>
              <w:t>Глава 3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2455F2">
              <w:rPr>
                <w:rFonts w:ascii="Times New Roman" w:hAnsi="Times New Roman"/>
                <w:b/>
              </w:rPr>
              <w:t>Функци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18</w:t>
            </w:r>
          </w:p>
        </w:tc>
        <w:tc>
          <w:tcPr>
            <w:tcW w:w="3827" w:type="dxa"/>
            <w:vMerge w:val="restart"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вод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римеры зависимостей между величинами. Различать среди зависим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тей функциональные зависимост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 понят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зависимой и нез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исимой переменных, функции, аргум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Вычисл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значение функции по зад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истики этого процесса. Строить граф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инейной функции и прямой пропорц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альности. Описывать свойства этих функций</w:t>
            </w:r>
          </w:p>
        </w:tc>
        <w:tc>
          <w:tcPr>
            <w:tcW w:w="3827" w:type="dxa"/>
            <w:vMerge w:val="restart"/>
          </w:tcPr>
          <w:p w:rsidR="004D4CBB" w:rsidRPr="004D4CBB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 xml:space="preserve">Установление доверительных отношений между педагогическим работником и его </w:t>
            </w:r>
            <w:proofErr w:type="gramStart"/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обучающимися</w:t>
            </w:r>
            <w:proofErr w:type="gramEnd"/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, способствующих поз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и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тивному восприятию обучающимися тр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е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бований и просьб педагогического рабо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т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ника, привлечению их внимания к обс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у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ждаемой на уроке информации, актив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и</w:t>
            </w:r>
            <w:r w:rsidRPr="004D4CBB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зации их познавательной деятельности</w:t>
            </w: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вязи между величинами. Функция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пособы задания функци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График функци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Линейная функция, её графики свойств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овторение и систематизация учебного м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3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6</w:t>
            </w:r>
            <w:r w:rsidRPr="002455F2">
              <w:rPr>
                <w:rFonts w:ascii="Times New Roman" w:hAnsi="Times New Roman"/>
              </w:rPr>
              <w:t xml:space="preserve"> «Функции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  <w:i/>
              </w:rPr>
              <w:t>Глава 4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2455F2">
              <w:rPr>
                <w:rFonts w:ascii="Times New Roman" w:hAnsi="Times New Roman"/>
                <w:b/>
              </w:rPr>
              <w:t xml:space="preserve">Системы </w:t>
            </w:r>
            <w:proofErr w:type="gramStart"/>
            <w:r w:rsidRPr="002455F2">
              <w:rPr>
                <w:rFonts w:ascii="Times New Roman" w:hAnsi="Times New Roman"/>
                <w:b/>
              </w:rPr>
              <w:t>линейных</w:t>
            </w:r>
            <w:proofErr w:type="gramEnd"/>
            <w:r w:rsidRPr="002455F2">
              <w:rPr>
                <w:rFonts w:ascii="Times New Roman" w:hAnsi="Times New Roman"/>
                <w:b/>
              </w:rPr>
              <w:t xml:space="preserve"> уравненийс двумя переменным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19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25</w:t>
            </w:r>
          </w:p>
        </w:tc>
        <w:tc>
          <w:tcPr>
            <w:tcW w:w="3827" w:type="dxa"/>
            <w:vMerge w:val="restart"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водить примеры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уравнения с двумя переменными; линейного уравнения с двумя переменными; системы двух 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ейных уравнений с двумя переменными; реальных процессов, для которых ур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ение с двумя переменными или система уравнений с двумя переменными являю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я математическими моделям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sz w:val="20"/>
                <w:szCs w:val="20"/>
              </w:rPr>
              <w:t>Определять, является ли пара чисел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шением данного уравнения с двумя п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ным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решения уравнения с двумя переменными; что значит решить урав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е с двумя переменными; графика ур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ения с двумя переменными; линейного уравнения с двумя переменными; реш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системы уравнений с двумя перем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ыми;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уравнений с двумя перемен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войства графика линейного уравнения в зависимости от значений коэффициентов, графический метод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шения системы двух уравнений с двумя переменными, метод подстановки и м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од сложения для решения системы двух линейных уравнений с двумя перем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ым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к линейного уравнения с двумя переменными. Решать системы двух линейных уравнений с двумя п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ными.</w:t>
            </w:r>
          </w:p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текстовые задачи, в которых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lastRenderedPageBreak/>
              <w:t>система двух линейных уравнений с д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у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я переменными является математ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кой моделью реального процесса, и 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рпретировать результат решения с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мы</w:t>
            </w:r>
          </w:p>
        </w:tc>
        <w:tc>
          <w:tcPr>
            <w:tcW w:w="3827" w:type="dxa"/>
            <w:vMerge w:val="restart"/>
          </w:tcPr>
          <w:p w:rsidR="004D4CBB" w:rsidRPr="004D4CBB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4D4CBB">
              <w:rPr>
                <w:rFonts w:ascii="Times New Roman" w:hAnsi="Times New Roman"/>
                <w:sz w:val="20"/>
                <w:szCs w:val="20"/>
              </w:rPr>
              <w:lastRenderedPageBreak/>
              <w:t>Инициирование и поддержка исследов</w:t>
            </w:r>
            <w:r w:rsidRPr="004D4CBB">
              <w:rPr>
                <w:rFonts w:ascii="Times New Roman" w:hAnsi="Times New Roman"/>
                <w:sz w:val="20"/>
                <w:szCs w:val="20"/>
              </w:rPr>
              <w:t>а</w:t>
            </w:r>
            <w:r w:rsidRPr="004D4CBB">
              <w:rPr>
                <w:rFonts w:ascii="Times New Roman" w:hAnsi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</w:t>
            </w: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Уравнения с двумя переменным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5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Линейное уравнение с двумя переменными и его график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6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ешение систем линейных уравнений мет</w:t>
            </w:r>
            <w:r w:rsidRPr="002455F2">
              <w:rPr>
                <w:rFonts w:ascii="Times New Roman" w:hAnsi="Times New Roman"/>
              </w:rPr>
              <w:t>о</w:t>
            </w:r>
            <w:r w:rsidRPr="002455F2">
              <w:rPr>
                <w:rFonts w:ascii="Times New Roman" w:hAnsi="Times New Roman"/>
              </w:rPr>
              <w:t>дом подстановки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8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ешение систем линейных уравнений мет</w:t>
            </w:r>
            <w:r w:rsidRPr="002455F2">
              <w:rPr>
                <w:rFonts w:ascii="Times New Roman" w:hAnsi="Times New Roman"/>
              </w:rPr>
              <w:t>о</w:t>
            </w:r>
            <w:r w:rsidRPr="002455F2">
              <w:rPr>
                <w:rFonts w:ascii="Times New Roman" w:hAnsi="Times New Roman"/>
              </w:rPr>
              <w:t>дом сложения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9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Решение задач с помощью систем линейных уравнений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5B7FA1"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4536" w:type="dxa"/>
            <w:vAlign w:val="center"/>
          </w:tcPr>
          <w:p w:rsidR="004D4CBB" w:rsidRPr="00F7319D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Повторение и систематизация учебного м</w:t>
            </w:r>
            <w:r w:rsidRPr="002455F2">
              <w:rPr>
                <w:rFonts w:ascii="Times New Roman" w:hAnsi="Times New Roman"/>
              </w:rPr>
              <w:t>а</w:t>
            </w:r>
            <w:r w:rsidRPr="002455F2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4D4CB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1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7</w:t>
            </w:r>
            <w:r w:rsidRPr="002455F2">
              <w:rPr>
                <w:rFonts w:ascii="Times New Roman" w:hAnsi="Times New Roman"/>
              </w:rPr>
              <w:t xml:space="preserve"> «Системы лине</w:t>
            </w:r>
            <w:r w:rsidRPr="002455F2">
              <w:rPr>
                <w:rFonts w:ascii="Times New Roman" w:hAnsi="Times New Roman"/>
              </w:rPr>
              <w:t>й</w:t>
            </w:r>
            <w:r w:rsidRPr="002455F2">
              <w:rPr>
                <w:rFonts w:ascii="Times New Roman" w:hAnsi="Times New Roman"/>
              </w:rPr>
              <w:t>ных уравнений с двумя переменными»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4D4CBB" w:rsidRPr="00863A75" w:rsidRDefault="004D4CBB" w:rsidP="002455F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D4CBB" w:rsidRPr="002455F2" w:rsidTr="0063256B">
        <w:trPr>
          <w:trHeight w:val="442"/>
        </w:trPr>
        <w:tc>
          <w:tcPr>
            <w:tcW w:w="959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  <w:r w:rsidRPr="002455F2">
              <w:rPr>
                <w:rFonts w:ascii="Times New Roman" w:hAnsi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4D4CBB" w:rsidRPr="002455F2" w:rsidRDefault="007A1619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4D4CBB" w:rsidRPr="002455F2" w:rsidRDefault="007A1619" w:rsidP="002455F2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3827" w:type="dxa"/>
            <w:vMerge w:val="restart"/>
            <w:vAlign w:val="center"/>
          </w:tcPr>
          <w:p w:rsidR="004D4CBB" w:rsidRPr="004D4CBB" w:rsidRDefault="004D4CBB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7 классе</w:t>
            </w:r>
          </w:p>
        </w:tc>
        <w:tc>
          <w:tcPr>
            <w:tcW w:w="3827" w:type="dxa"/>
            <w:vMerge w:val="restart"/>
          </w:tcPr>
          <w:p w:rsidR="004D4CBB" w:rsidRPr="004D4CBB" w:rsidRDefault="004D4CBB" w:rsidP="004D4CB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4D4CBB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2455F2" w:rsidRDefault="004D4CBB" w:rsidP="004D4CB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2</w:t>
            </w:r>
          </w:p>
        </w:tc>
        <w:tc>
          <w:tcPr>
            <w:tcW w:w="4536" w:type="dxa"/>
            <w:vAlign w:val="center"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Упражнения для повторения курса 7</w:t>
            </w:r>
            <w:r w:rsidRPr="002455F2">
              <w:rPr>
                <w:rFonts w:ascii="Times New Roman" w:hAnsi="Times New Roman"/>
                <w:lang w:val="en-US"/>
              </w:rPr>
              <w:t> </w:t>
            </w:r>
            <w:r w:rsidRPr="002455F2">
              <w:rPr>
                <w:rFonts w:ascii="Times New Roman" w:hAnsi="Times New Roman"/>
              </w:rPr>
              <w:t>класса</w:t>
            </w:r>
          </w:p>
        </w:tc>
        <w:tc>
          <w:tcPr>
            <w:tcW w:w="850" w:type="dxa"/>
            <w:vAlign w:val="center"/>
          </w:tcPr>
          <w:p w:rsidR="004D4CBB" w:rsidRPr="002455F2" w:rsidRDefault="007A1619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4D4CBB" w:rsidRPr="002455F2" w:rsidRDefault="007A1619" w:rsidP="002455F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</w:p>
        </w:tc>
      </w:tr>
      <w:tr w:rsidR="004D4CBB" w:rsidRPr="002455F2" w:rsidTr="004D4CBB">
        <w:tc>
          <w:tcPr>
            <w:tcW w:w="959" w:type="dxa"/>
            <w:vAlign w:val="center"/>
          </w:tcPr>
          <w:p w:rsidR="004D4CBB" w:rsidRPr="004D4CBB" w:rsidRDefault="004D4CBB" w:rsidP="004D4CBB">
            <w:pPr>
              <w:pStyle w:val="a3"/>
              <w:jc w:val="center"/>
              <w:rPr>
                <w:rFonts w:ascii="Times New Roman" w:hAnsi="Times New Roman"/>
              </w:rPr>
            </w:pPr>
            <w:r w:rsidRPr="004D4CBB">
              <w:rPr>
                <w:rFonts w:ascii="Times New Roman" w:hAnsi="Times New Roman"/>
              </w:rPr>
              <w:t>43</w:t>
            </w:r>
          </w:p>
        </w:tc>
        <w:tc>
          <w:tcPr>
            <w:tcW w:w="4536" w:type="dxa"/>
            <w:vAlign w:val="center"/>
          </w:tcPr>
          <w:p w:rsidR="004D4CBB" w:rsidRPr="004402F0" w:rsidRDefault="004D4CBB" w:rsidP="002455F2">
            <w:pPr>
              <w:pStyle w:val="a3"/>
              <w:rPr>
                <w:rFonts w:ascii="Times New Roman" w:hAnsi="Times New Roman"/>
                <w:b/>
              </w:rPr>
            </w:pPr>
            <w:r w:rsidRPr="004402F0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850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4D4CBB" w:rsidRPr="002455F2" w:rsidRDefault="004D4CBB" w:rsidP="002455F2">
            <w:pPr>
              <w:pStyle w:val="a3"/>
              <w:jc w:val="center"/>
              <w:rPr>
                <w:rFonts w:ascii="Times New Roman" w:hAnsi="Times New Roman"/>
              </w:rPr>
            </w:pPr>
            <w:r w:rsidRPr="002455F2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4D4CBB" w:rsidRPr="002455F2" w:rsidRDefault="004D4CBB" w:rsidP="002455F2">
            <w:pPr>
              <w:pStyle w:val="a3"/>
              <w:rPr>
                <w:rFonts w:ascii="Times New Roman" w:hAnsi="Times New Roman"/>
              </w:rPr>
            </w:pPr>
          </w:p>
        </w:tc>
      </w:tr>
    </w:tbl>
    <w:p w:rsidR="00213CE3" w:rsidRPr="00837353" w:rsidRDefault="00213CE3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74772" w:rsidRDefault="00674772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674772" w:rsidRDefault="00674772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7319D" w:rsidRDefault="00F7319D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2440A8" w:rsidRPr="00F7319D" w:rsidRDefault="00063D6C" w:rsidP="00063D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  <w:r w:rsidRPr="00F7319D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Геометрия. 7 класс</w:t>
      </w:r>
    </w:p>
    <w:p w:rsidR="00063D6C" w:rsidRPr="00F7319D" w:rsidRDefault="007A1619" w:rsidP="00674772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(2 часа в неделю, всего 68</w:t>
      </w:r>
      <w:r w:rsidR="00063D6C" w:rsidRPr="00F7319D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) </w:t>
      </w: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1701"/>
        <w:gridCol w:w="3827"/>
        <w:gridCol w:w="3827"/>
      </w:tblGrid>
      <w:tr w:rsidR="00674772" w:rsidRPr="002455F2" w:rsidTr="0063256B">
        <w:trPr>
          <w:trHeight w:val="676"/>
          <w:tblHeader/>
        </w:trPr>
        <w:tc>
          <w:tcPr>
            <w:tcW w:w="959" w:type="dxa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  <w:i/>
              </w:rPr>
              <w:t>Глава 1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Простейшие геометрические ф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и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гуры и их свойства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</w:rPr>
              <w:t>15</w:t>
            </w:r>
          </w:p>
        </w:tc>
        <w:tc>
          <w:tcPr>
            <w:tcW w:w="3827" w:type="dxa"/>
            <w:vMerge w:val="restart"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меры геометрических ф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ур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очку, прямую, отрезок, луч, угол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вных отрезков, середины отрезка, расстояния между двумя точ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и, дополнительных лучей, развёрнутого угла, равных углов, биссектрисы угла, смежных и вертикальных углов, пере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ющихся прямых, перпендикулярных прямых, перпендикуляра, наклонной, расстояния от точки до прямой;</w:t>
            </w:r>
            <w:proofErr w:type="gramEnd"/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сположения точек на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ой, измерения отрезков и углов, см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х и вертикальных углов, перпенди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ярных прямых; основное свойство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о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Классифиц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глы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Доказывать: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оремы о пересекающихся прямых, о свойствах смежных и вер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кальных углов, о единственности прямой, перпендикулярной данной (случай, когда точка лежит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а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анной прямой)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лину отрезка, градусную меру угла, используя свойства их измерени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ображ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помощью чертёжных 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рументов геометрические фигуры: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зок, луч, угол, смежные и вертика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е углы, перпендикулярные прямые, отрезки и лучи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ояснять,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что такое аксиома, опреде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е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lastRenderedPageBreak/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задачи на вычисление и док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тво, проводя необходимые док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ые рассуждения</w:t>
            </w:r>
          </w:p>
        </w:tc>
        <w:tc>
          <w:tcPr>
            <w:tcW w:w="3827" w:type="dxa"/>
            <w:vMerge w:val="restart"/>
          </w:tcPr>
          <w:p w:rsidR="00674772" w:rsidRPr="0067477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lastRenderedPageBreak/>
              <w:t xml:space="preserve">Побуждение </w:t>
            </w:r>
            <w:proofErr w:type="gramStart"/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обучающихся</w:t>
            </w:r>
            <w:proofErr w:type="gramEnd"/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 xml:space="preserve"> соблюдать на уроке общепринятые нормы поведения, правила общения со старшими (педагог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и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ческими работниками) и сверстниками (обучающимися), принципы учебной дисциплины и самоорганизации</w:t>
            </w: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Точки и прямые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Отрезок и его длин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Луч. Угол</w:t>
            </w:r>
            <w:proofErr w:type="gramStart"/>
            <w:r w:rsidRPr="002455F2">
              <w:rPr>
                <w:rFonts w:ascii="Times New Roman" w:eastAsia="Times New Roman" w:hAnsi="Times New Roman" w:cs="Times New Roman"/>
              </w:rPr>
              <w:t>.И</w:t>
            </w:r>
            <w:proofErr w:type="gramEnd"/>
            <w:r w:rsidRPr="002455F2">
              <w:rPr>
                <w:rFonts w:ascii="Times New Roman" w:eastAsia="Times New Roman" w:hAnsi="Times New Roman" w:cs="Times New Roman"/>
              </w:rPr>
              <w:t>змерение углов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Смежные и вертикальные углы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ерпендикулярные прямые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Аксиомы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2455F2">
              <w:rPr>
                <w:rFonts w:ascii="Times New Roman" w:eastAsia="Times New Roman" w:hAnsi="Times New Roman" w:cs="Times New Roman"/>
              </w:rPr>
              <w:t>а</w:t>
            </w:r>
            <w:r w:rsidRPr="002455F2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2455F2">
              <w:rPr>
                <w:rFonts w:ascii="Times New Roman" w:hAnsi="Times New Roman"/>
              </w:rPr>
              <w:t xml:space="preserve"> «Простейшие геометрические фигуры и их свойства»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  <w:i/>
              </w:rPr>
              <w:t>Глава 2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Треугольники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</w:rPr>
              <w:t>18</w:t>
            </w:r>
          </w:p>
        </w:tc>
        <w:tc>
          <w:tcPr>
            <w:tcW w:w="3827" w:type="dxa"/>
            <w:vMerge w:val="restart"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мысл понятия «равные ф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уры». Приводить примеры равных ф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ур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ображ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находить на рисунках равносторонние, равнобедренные, пря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ые, остроугольные, тупоугольные треугольники и их элементы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Классифиц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реугольники по с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онам и углам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строугольного, туп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го, прямоугольного, равнобедренного, равностороннего, разностороннего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ов; биссектрисы, высоты, 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ианы треугольника; равных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ов; серединного перпендикуляра отр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; периметра треугольника;</w:t>
            </w:r>
            <w:proofErr w:type="gramEnd"/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внобедренного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, серединного перпендикуляра отрезка, основного свойства равенства тре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ов;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cr/>
            </w: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венства треугольников, 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бедренного треугольника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Доказывать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оремы</w:t>
            </w: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 единственности прямой, перпендикулярной данной (с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чай, когда точка лежит вне данной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ой); три признака равенства тре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ов; признаки равнобедренного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; теоремы о свойствах серед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го перпендикуляра, равнобедренного и равностороннего треугольников.</w:t>
            </w:r>
            <w:proofErr w:type="gramEnd"/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зъяс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, что такое теорема, опи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вать структуру теоремы. Объяснять, 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ую теорему называют обратной данной, в чём заключается метод доказательства от противного. Приводить примеры 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ользования этого метода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задачи на вычисление и док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тво</w:t>
            </w:r>
          </w:p>
        </w:tc>
        <w:tc>
          <w:tcPr>
            <w:tcW w:w="3827" w:type="dxa"/>
            <w:vMerge w:val="restart"/>
          </w:tcPr>
          <w:p w:rsidR="00674772" w:rsidRPr="0067477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74772">
              <w:rPr>
                <w:rStyle w:val="CharAttribute501"/>
                <w:rFonts w:eastAsia="№Е" w:hAnsi="Times New Roman" w:cs="Times New Roman"/>
                <w:i w:val="0"/>
                <w:iCs/>
                <w:sz w:val="20"/>
                <w:szCs w:val="20"/>
                <w:u w:val="none"/>
              </w:rPr>
              <w:lastRenderedPageBreak/>
              <w:t>Использование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воспитательных возмо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674772">
              <w:rPr>
                <w:rFonts w:ascii="Times New Roman" w:hAnsi="Times New Roman" w:cs="Times New Roman"/>
                <w:sz w:val="20"/>
                <w:szCs w:val="20"/>
              </w:rPr>
              <w:t xml:space="preserve"> пр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Равные треугольники. Высота, медиана, би</w:t>
            </w:r>
            <w:r w:rsidRPr="002455F2">
              <w:rPr>
                <w:rFonts w:ascii="Times New Roman" w:eastAsia="Times New Roman" w:hAnsi="Times New Roman" w:cs="Times New Roman"/>
              </w:rPr>
              <w:t>с</w:t>
            </w:r>
            <w:r w:rsidRPr="002455F2">
              <w:rPr>
                <w:rFonts w:ascii="Times New Roman" w:eastAsia="Times New Roman" w:hAnsi="Times New Roman" w:cs="Times New Roman"/>
              </w:rPr>
              <w:t>сектриса треугольника</w:t>
            </w:r>
          </w:p>
        </w:tc>
        <w:tc>
          <w:tcPr>
            <w:tcW w:w="1701" w:type="dxa"/>
            <w:vAlign w:val="center"/>
          </w:tcPr>
          <w:p w:rsidR="00674772" w:rsidRPr="001E4604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ервый и второй признаки равенства тр</w:t>
            </w:r>
            <w:r w:rsidRPr="002455F2">
              <w:rPr>
                <w:rFonts w:ascii="Times New Roman" w:eastAsia="Times New Roman" w:hAnsi="Times New Roman" w:cs="Times New Roman"/>
              </w:rPr>
              <w:t>е</w:t>
            </w:r>
            <w:r w:rsidRPr="002455F2">
              <w:rPr>
                <w:rFonts w:ascii="Times New Roman" w:eastAsia="Times New Roman" w:hAnsi="Times New Roman" w:cs="Times New Roman"/>
              </w:rPr>
              <w:t>угольников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Равнобедренный треугольник и его свойств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ризнакиравнобедренного треугольник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Третий признак равенстватреугольников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Теоремы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6747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90139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2455F2">
              <w:rPr>
                <w:rFonts w:ascii="Times New Roman" w:eastAsia="Times New Roman" w:hAnsi="Times New Roman" w:cs="Times New Roman"/>
              </w:rPr>
              <w:t>а</w:t>
            </w:r>
            <w:r w:rsidRPr="002455F2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6747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2455F2">
              <w:rPr>
                <w:rFonts w:ascii="Times New Roman" w:hAnsi="Times New Roman"/>
              </w:rPr>
              <w:t xml:space="preserve"> «Треугольники»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  <w:i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Параллельные прямые</w:t>
            </w:r>
            <w:proofErr w:type="gramStart"/>
            <w:r w:rsidRPr="002455F2">
              <w:rPr>
                <w:rFonts w:ascii="Times New Roman" w:eastAsia="Times New Roman" w:hAnsi="Times New Roman" w:cs="Times New Roman"/>
                <w:b/>
              </w:rPr>
              <w:t>.С</w:t>
            </w:r>
            <w:proofErr w:type="gramEnd"/>
            <w:r w:rsidRPr="002455F2">
              <w:rPr>
                <w:rFonts w:ascii="Times New Roman" w:eastAsia="Times New Roman" w:hAnsi="Times New Roman" w:cs="Times New Roman"/>
                <w:b/>
              </w:rPr>
              <w:t>умма углов треугольника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</w:rPr>
              <w:t>16</w:t>
            </w:r>
          </w:p>
        </w:tc>
        <w:tc>
          <w:tcPr>
            <w:tcW w:w="3827" w:type="dxa"/>
            <w:vMerge w:val="restart"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чертежах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араллельные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ые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зображать с помощью линейки и 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 параллельные прямые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глы, образованные при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сечении двух прямых секуще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араллельных</w:t>
            </w:r>
            <w:proofErr w:type="gram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ых, 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ояния между параллельными прямыми, внешнего угла треугольника, гипотенузы и катета;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раллельных прямых; углов, образованных при пересечении па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ельных прямых секущей; суммы углов треугольника; внешнего угла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; соотношений между сторонами и 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ами треугольника; прямоугольного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; основное свойство паралле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х прямых;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раллельности прямых, 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венства прямоугольных треугольников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 о свойствах па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ельных прямых, о сумме углов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прямых, равенства прямоугольных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ов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задачи на вычисление и док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тво</w:t>
            </w:r>
          </w:p>
        </w:tc>
        <w:tc>
          <w:tcPr>
            <w:tcW w:w="3827" w:type="dxa"/>
            <w:vMerge w:val="restart"/>
          </w:tcPr>
          <w:p w:rsidR="00674772" w:rsidRPr="0067477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proofErr w:type="gramStart"/>
            <w:r w:rsidRPr="00674772">
              <w:rPr>
                <w:rStyle w:val="CharAttribute501"/>
                <w:rFonts w:eastAsia="№Е" w:hAnsi="Times New Roman" w:cs="Times New Roman"/>
                <w:i w:val="0"/>
                <w:iCs/>
                <w:sz w:val="20"/>
                <w:szCs w:val="20"/>
                <w:u w:val="none"/>
              </w:rPr>
              <w:lastRenderedPageBreak/>
              <w:t>Проведение учебных (олимпиады, зан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iCs/>
                <w:sz w:val="20"/>
                <w:szCs w:val="20"/>
                <w:u w:val="none"/>
              </w:rPr>
              <w:t>и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iCs/>
                <w:sz w:val="20"/>
                <w:szCs w:val="20"/>
                <w:u w:val="none"/>
              </w:rPr>
              <w:t>мательные уроки и пятиминутки, урок - деловая игра, урок – путешествие, урок мастер-класс, урок-исследование, урок-экспедиция и др.) и учебно-развлекательных мероприятий</w:t>
            </w:r>
            <w:proofErr w:type="gramEnd"/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араллельные прямые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 xml:space="preserve">Признаки параллельности </w:t>
            </w:r>
            <w:proofErr w:type="gramStart"/>
            <w:r w:rsidRPr="002455F2">
              <w:rPr>
                <w:rFonts w:ascii="Times New Roman" w:eastAsia="Times New Roman" w:hAnsi="Times New Roman" w:cs="Times New Roman"/>
              </w:rPr>
              <w:t>прямых</w:t>
            </w:r>
            <w:proofErr w:type="gramEnd"/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 xml:space="preserve">Свойства </w:t>
            </w:r>
            <w:proofErr w:type="gramStart"/>
            <w:r w:rsidRPr="002455F2">
              <w:rPr>
                <w:rFonts w:ascii="Times New Roman" w:eastAsia="Times New Roman" w:hAnsi="Times New Roman" w:cs="Times New Roman"/>
              </w:rPr>
              <w:t>параллельных</w:t>
            </w:r>
            <w:proofErr w:type="gramEnd"/>
            <w:r w:rsidRPr="002455F2">
              <w:rPr>
                <w:rFonts w:ascii="Times New Roman" w:eastAsia="Times New Roman" w:hAnsi="Times New Roman" w:cs="Times New Roman"/>
              </w:rPr>
              <w:t xml:space="preserve"> прямых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Сумма угловтреугольник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рямоугольный треугольник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Свойства прямоугольного треугольник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2455F2">
              <w:rPr>
                <w:rFonts w:ascii="Times New Roman" w:eastAsia="Times New Roman" w:hAnsi="Times New Roman" w:cs="Times New Roman"/>
              </w:rPr>
              <w:t>а</w:t>
            </w:r>
            <w:r w:rsidRPr="002455F2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6747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2455F2">
              <w:rPr>
                <w:rFonts w:ascii="Times New Roman" w:hAnsi="Times New Roman"/>
              </w:rPr>
              <w:t xml:space="preserve"> «</w:t>
            </w:r>
            <w:proofErr w:type="gramStart"/>
            <w:r w:rsidRPr="002455F2">
              <w:rPr>
                <w:rFonts w:ascii="Times New Roman" w:hAnsi="Times New Roman"/>
              </w:rPr>
              <w:t>Параллельные</w:t>
            </w:r>
            <w:proofErr w:type="gramEnd"/>
            <w:r w:rsidRPr="002455F2">
              <w:rPr>
                <w:rFonts w:ascii="Times New Roman" w:hAnsi="Times New Roman"/>
              </w:rPr>
              <w:t xml:space="preserve"> прямые. Сумма углов треугольника»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  <w:i/>
              </w:rPr>
              <w:t>Глава 4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2455F2">
              <w:rPr>
                <w:rFonts w:ascii="Times New Roman" w:eastAsia="Times New Roman" w:hAnsi="Times New Roman" w:cs="Times New Roman"/>
                <w:b/>
              </w:rPr>
              <w:t>Окружность и круг</w:t>
            </w:r>
            <w:proofErr w:type="gramStart"/>
            <w:r w:rsidRPr="002455F2">
              <w:rPr>
                <w:rFonts w:ascii="Times New Roman" w:eastAsia="Times New Roman" w:hAnsi="Times New Roman" w:cs="Times New Roman"/>
                <w:b/>
              </w:rPr>
              <w:t>.Г</w:t>
            </w:r>
            <w:proofErr w:type="gramEnd"/>
            <w:r w:rsidRPr="002455F2">
              <w:rPr>
                <w:rFonts w:ascii="Times New Roman" w:eastAsia="Times New Roman" w:hAnsi="Times New Roman" w:cs="Times New Roman"/>
                <w:b/>
              </w:rPr>
              <w:t>еометрические построе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</w:rPr>
              <w:t>16</w:t>
            </w:r>
          </w:p>
        </w:tc>
        <w:tc>
          <w:tcPr>
            <w:tcW w:w="3827" w:type="dxa"/>
            <w:vMerge w:val="restart"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ояс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, что такое задача на постр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е; геометрическое место точек (ГМТ). Приводить примеры ГМТ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ображ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ывать взаимное расположение окруж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и и прямо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кружности, круга, их э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ентов; касательной к окружности;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ужности, описанной около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, окружности, вписанной в тре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;</w:t>
            </w:r>
            <w:proofErr w:type="gramEnd"/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;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асательно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 о серединном п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ендикуляре и биссектрисе угла как ГМТ; о свойствах касательной; об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ужности, вписанной в треугольник, о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анной около треугольника; </w:t>
            </w: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асательной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сновные задачи на построение: построение угла, равного данному;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строение серединного перпендикуляра данного отрезка; построение прямой, проходящей через данную точку и п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пендикулярной данной прямой; постр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е биссектрисы данного угла; постр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е треугольника по двум сторонам и углу между ними; по стороне и двум прилежащим к ней углам. Решать задачи на построение методом ГМТ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реугольник по трём сторонам.</w:t>
            </w:r>
          </w:p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задачи на вычисление, дока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тво и построение</w:t>
            </w:r>
          </w:p>
        </w:tc>
        <w:tc>
          <w:tcPr>
            <w:tcW w:w="3827" w:type="dxa"/>
            <w:vMerge w:val="restart"/>
          </w:tcPr>
          <w:p w:rsidR="00674772" w:rsidRPr="00674772" w:rsidRDefault="00674772" w:rsidP="00674772">
            <w:pPr>
              <w:spacing w:after="0" w:line="240" w:lineRule="auto"/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</w:pP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lastRenderedPageBreak/>
              <w:t xml:space="preserve">Применение на уроке интерактивных форм работы с </w:t>
            </w:r>
            <w:proofErr w:type="gramStart"/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обучающимися</w:t>
            </w:r>
            <w:proofErr w:type="gramEnd"/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: интелле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к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туальных игр, стимулирующих познав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а</w:t>
            </w: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>тельную мотивацию обучающихся.</w:t>
            </w:r>
          </w:p>
          <w:p w:rsidR="00674772" w:rsidRPr="00863A75" w:rsidRDefault="00674772" w:rsidP="0067477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74772">
              <w:rPr>
                <w:rStyle w:val="CharAttribute501"/>
                <w:rFonts w:eastAsia="№Е" w:hAnsi="Times New Roman" w:cs="Times New Roman"/>
                <w:i w:val="0"/>
                <w:sz w:val="20"/>
                <w:szCs w:val="20"/>
                <w:u w:val="none"/>
              </w:rPr>
              <w:t xml:space="preserve">Применение на уроке групповой работы, которые 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 xml:space="preserve">учат </w:t>
            </w:r>
            <w:proofErr w:type="gramStart"/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обучающихся</w:t>
            </w:r>
            <w:proofErr w:type="gramEnd"/>
            <w:r w:rsidRPr="00674772">
              <w:rPr>
                <w:rFonts w:ascii="Times New Roman" w:hAnsi="Times New Roman" w:cs="Times New Roman"/>
                <w:sz w:val="20"/>
                <w:szCs w:val="20"/>
              </w:rPr>
              <w:t xml:space="preserve"> командной работе и взаимодействию с другими об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674772">
              <w:rPr>
                <w:rFonts w:ascii="Times New Roman" w:hAnsi="Times New Roman" w:cs="Times New Roman"/>
                <w:sz w:val="20"/>
                <w:szCs w:val="20"/>
              </w:rPr>
              <w:t>чающимися</w:t>
            </w: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Геометрическое место точек. Окружность и круг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74772" w:rsidRPr="00863A75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Некоторые свойства окружности. Касател</w:t>
            </w:r>
            <w:r w:rsidRPr="002455F2">
              <w:rPr>
                <w:rFonts w:ascii="Times New Roman" w:eastAsia="Times New Roman" w:hAnsi="Times New Roman" w:cs="Times New Roman"/>
              </w:rPr>
              <w:t>ь</w:t>
            </w:r>
            <w:r w:rsidRPr="002455F2">
              <w:rPr>
                <w:rFonts w:ascii="Times New Roman" w:eastAsia="Times New Roman" w:hAnsi="Times New Roman" w:cs="Times New Roman"/>
              </w:rPr>
              <w:t>ная к окружности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Описанная и вписанная окружности тр</w:t>
            </w:r>
            <w:r w:rsidRPr="002455F2">
              <w:rPr>
                <w:rFonts w:ascii="Times New Roman" w:eastAsia="Times New Roman" w:hAnsi="Times New Roman" w:cs="Times New Roman"/>
              </w:rPr>
              <w:t>е</w:t>
            </w:r>
            <w:r w:rsidRPr="002455F2">
              <w:rPr>
                <w:rFonts w:ascii="Times New Roman" w:eastAsia="Times New Roman" w:hAnsi="Times New Roman" w:cs="Times New Roman"/>
              </w:rPr>
              <w:t>угольник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74772">
        <w:trPr>
          <w:trHeight w:val="480"/>
        </w:trPr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Задачина построение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Метод геометрических мест точек в задачах на построение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2455F2">
              <w:rPr>
                <w:rFonts w:ascii="Times New Roman" w:eastAsia="Times New Roman" w:hAnsi="Times New Roman" w:cs="Times New Roman"/>
              </w:rPr>
              <w:t>а</w:t>
            </w:r>
            <w:r w:rsidRPr="002455F2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74772">
        <w:tc>
          <w:tcPr>
            <w:tcW w:w="959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2455F2">
              <w:rPr>
                <w:rFonts w:ascii="Times New Roman" w:hAnsi="Times New Roman"/>
              </w:rPr>
              <w:t xml:space="preserve"> «Окружность и круг. Геометрические построения»</w:t>
            </w:r>
          </w:p>
        </w:tc>
        <w:tc>
          <w:tcPr>
            <w:tcW w:w="1701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55F2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674772" w:rsidRPr="002455F2" w:rsidTr="0063256B">
        <w:tc>
          <w:tcPr>
            <w:tcW w:w="959" w:type="dxa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vAlign w:val="center"/>
          </w:tcPr>
          <w:p w:rsidR="00674772" w:rsidRPr="002455F2" w:rsidRDefault="00674772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2455F2">
              <w:rPr>
                <w:rFonts w:ascii="Times New Roman" w:eastAsia="Times New Roman" w:hAnsi="Times New Roman" w:cs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1701" w:type="dxa"/>
            <w:vAlign w:val="center"/>
          </w:tcPr>
          <w:p w:rsidR="00674772" w:rsidRPr="002455F2" w:rsidRDefault="007A1619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3827" w:type="dxa"/>
            <w:vMerge w:val="restart"/>
            <w:vAlign w:val="center"/>
          </w:tcPr>
          <w:p w:rsidR="00674772" w:rsidRPr="00674772" w:rsidRDefault="00674772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</w:t>
            </w:r>
            <w:r w:rsid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го в 7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лассе</w:t>
            </w:r>
          </w:p>
        </w:tc>
        <w:tc>
          <w:tcPr>
            <w:tcW w:w="3827" w:type="dxa"/>
            <w:vMerge w:val="restart"/>
          </w:tcPr>
          <w:p w:rsidR="00674772" w:rsidRPr="00674772" w:rsidRDefault="00674772" w:rsidP="0067477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674772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674772" w:rsidRPr="002455F2" w:rsidTr="00674772">
        <w:trPr>
          <w:trHeight w:val="30"/>
        </w:trPr>
        <w:tc>
          <w:tcPr>
            <w:tcW w:w="959" w:type="dxa"/>
            <w:vAlign w:val="center"/>
          </w:tcPr>
          <w:p w:rsidR="00674772" w:rsidRPr="002455F2" w:rsidRDefault="00674772" w:rsidP="0067477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2</w:t>
            </w:r>
          </w:p>
        </w:tc>
        <w:tc>
          <w:tcPr>
            <w:tcW w:w="4536" w:type="dxa"/>
            <w:vAlign w:val="center"/>
          </w:tcPr>
          <w:p w:rsidR="00674772" w:rsidRPr="002455F2" w:rsidRDefault="00674772" w:rsidP="002455F2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455F2">
              <w:rPr>
                <w:rFonts w:ascii="Times New Roman" w:eastAsia="Times New Roman" w:hAnsi="Times New Roman" w:cs="Times New Roman"/>
              </w:rPr>
              <w:t>Повторение и систематизация курса геоме</w:t>
            </w:r>
            <w:r w:rsidRPr="002455F2">
              <w:rPr>
                <w:rFonts w:ascii="Times New Roman" w:eastAsia="Times New Roman" w:hAnsi="Times New Roman" w:cs="Times New Roman"/>
              </w:rPr>
              <w:t>т</w:t>
            </w:r>
            <w:r w:rsidRPr="002455F2">
              <w:rPr>
                <w:rFonts w:ascii="Times New Roman" w:eastAsia="Times New Roman" w:hAnsi="Times New Roman" w:cs="Times New Roman"/>
              </w:rPr>
              <w:t>рии 7 класса</w:t>
            </w:r>
          </w:p>
        </w:tc>
        <w:tc>
          <w:tcPr>
            <w:tcW w:w="1701" w:type="dxa"/>
            <w:vAlign w:val="center"/>
          </w:tcPr>
          <w:p w:rsidR="00674772" w:rsidRPr="002455F2" w:rsidRDefault="007A1619" w:rsidP="0024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674772" w:rsidRPr="002455F2" w:rsidRDefault="00674772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92C11" w:rsidRPr="00837353" w:rsidRDefault="00592C11" w:rsidP="00AD4424">
      <w:pPr>
        <w:pStyle w:val="a3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863A75" w:rsidRDefault="00863A75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901393" w:rsidRDefault="00901393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674772" w:rsidRDefault="00674772" w:rsidP="00AD4424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</w:p>
    <w:p w:rsidR="00901393" w:rsidRDefault="00901393" w:rsidP="00901393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592C11" w:rsidRPr="00901393" w:rsidRDefault="00063D6C" w:rsidP="00901393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  <w:r w:rsidRPr="00901393">
        <w:rPr>
          <w:rFonts w:ascii="Times New Roman" w:hAnsi="Times New Roman"/>
          <w:b/>
          <w:sz w:val="24"/>
          <w:szCs w:val="24"/>
        </w:rPr>
        <w:lastRenderedPageBreak/>
        <w:t xml:space="preserve">Алгебра. </w:t>
      </w:r>
      <w:r w:rsidR="00AD4424" w:rsidRPr="00901393">
        <w:rPr>
          <w:rFonts w:ascii="Times New Roman" w:hAnsi="Times New Roman"/>
          <w:b/>
          <w:sz w:val="24"/>
          <w:szCs w:val="24"/>
        </w:rPr>
        <w:t>8</w:t>
      </w:r>
      <w:r w:rsidR="00AD4424" w:rsidRPr="00901393">
        <w:rPr>
          <w:rFonts w:ascii="Times New Roman" w:hAnsi="Times New Roman"/>
          <w:b/>
          <w:bCs/>
          <w:sz w:val="24"/>
          <w:szCs w:val="24"/>
        </w:rPr>
        <w:t xml:space="preserve"> класс</w:t>
      </w:r>
    </w:p>
    <w:p w:rsidR="00592C11" w:rsidRPr="00901393" w:rsidRDefault="00592C11" w:rsidP="00592C11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3 часа в неделю</w:t>
      </w:r>
      <w:r w:rsidR="002440A8" w:rsidRPr="00901393">
        <w:rPr>
          <w:rFonts w:ascii="Times New Roman" w:eastAsia="Times New Roman" w:hAnsi="Times New Roman" w:cs="Times New Roman"/>
          <w:bCs/>
          <w:sz w:val="24"/>
          <w:szCs w:val="24"/>
        </w:rPr>
        <w:t>, всего 10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2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>;</w:t>
      </w:r>
    </w:p>
    <w:p w:rsidR="00AD4424" w:rsidRPr="00901393" w:rsidRDefault="00592C11" w:rsidP="00674772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proofErr w:type="gramStart"/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4 часа в неделю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>, всего 1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>36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)</w:t>
      </w:r>
      <w:proofErr w:type="gramEnd"/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850"/>
        <w:gridCol w:w="851"/>
        <w:gridCol w:w="3827"/>
        <w:gridCol w:w="3827"/>
      </w:tblGrid>
      <w:tr w:rsidR="00674772" w:rsidRPr="001E4604" w:rsidTr="0063256B">
        <w:trPr>
          <w:trHeight w:val="433"/>
          <w:tblHeader/>
        </w:trPr>
        <w:tc>
          <w:tcPr>
            <w:tcW w:w="959" w:type="dxa"/>
            <w:vMerge w:val="restart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Merge w:val="restart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gridSpan w:val="2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Merge w:val="restart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Merge w:val="restart"/>
            <w:vAlign w:val="center"/>
          </w:tcPr>
          <w:p w:rsidR="00674772" w:rsidRPr="00B1141B" w:rsidRDefault="00674772" w:rsidP="006325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674772" w:rsidRPr="001E4604" w:rsidTr="00674772">
        <w:trPr>
          <w:trHeight w:val="249"/>
          <w:tblHeader/>
        </w:trPr>
        <w:tc>
          <w:tcPr>
            <w:tcW w:w="959" w:type="dxa"/>
            <w:vMerge/>
            <w:tcBorders>
              <w:bottom w:val="nil"/>
            </w:tcBorders>
          </w:tcPr>
          <w:p w:rsidR="00674772" w:rsidRPr="001E4604" w:rsidRDefault="00674772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vMerge/>
          </w:tcPr>
          <w:p w:rsidR="00674772" w:rsidRPr="001E4604" w:rsidRDefault="00674772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674772" w:rsidRPr="001E4604" w:rsidRDefault="00674772" w:rsidP="001E4604">
            <w:pPr>
              <w:pStyle w:val="a3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1E4604">
              <w:rPr>
                <w:rFonts w:ascii="Times New Roman" w:hAnsi="Times New Roman"/>
                <w:b/>
                <w:lang w:val="en-US"/>
              </w:rPr>
              <w:t>I</w:t>
            </w:r>
          </w:p>
        </w:tc>
        <w:tc>
          <w:tcPr>
            <w:tcW w:w="851" w:type="dxa"/>
            <w:vAlign w:val="center"/>
          </w:tcPr>
          <w:p w:rsidR="00674772" w:rsidRPr="001E4604" w:rsidRDefault="00674772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  <w:lang w:val="en-US"/>
              </w:rPr>
              <w:t>II</w:t>
            </w:r>
          </w:p>
        </w:tc>
        <w:tc>
          <w:tcPr>
            <w:tcW w:w="3827" w:type="dxa"/>
            <w:vMerge/>
          </w:tcPr>
          <w:p w:rsidR="00674772" w:rsidRPr="001E4604" w:rsidRDefault="00674772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3827" w:type="dxa"/>
            <w:vMerge/>
          </w:tcPr>
          <w:p w:rsidR="00674772" w:rsidRPr="001E4604" w:rsidRDefault="00674772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Вводное повторение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3827" w:type="dxa"/>
            <w:vMerge w:val="restart"/>
            <w:vAlign w:val="center"/>
          </w:tcPr>
          <w:p w:rsidR="0063256B" w:rsidRPr="0063256B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t>Повторение пройденного материала в 7 классе</w:t>
            </w:r>
          </w:p>
        </w:tc>
        <w:tc>
          <w:tcPr>
            <w:tcW w:w="3827" w:type="dxa"/>
            <w:vMerge w:val="restart"/>
          </w:tcPr>
          <w:p w:rsidR="0063256B" w:rsidRPr="0063256B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я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о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организации через знакомство и в посл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е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дующем соблюдение «Правил внутренн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е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го распорядка обучающихся», взаим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о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67477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Упражнения для повторения курса 7 класса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674772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63256B" w:rsidRPr="004402F0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  <w:r w:rsidRPr="004402F0">
              <w:rPr>
                <w:rFonts w:ascii="Times New Roman" w:hAnsi="Times New Roman"/>
                <w:b/>
              </w:rPr>
              <w:t>Входная контрольная работа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863A75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3256B" w:rsidRPr="001E4604" w:rsidRDefault="0063256B" w:rsidP="00863A75">
            <w:pPr>
              <w:pStyle w:val="a3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  <w:i/>
              </w:rPr>
              <w:t>Глава 1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1E4604">
              <w:rPr>
                <w:rFonts w:ascii="Times New Roman" w:hAnsi="Times New Roman"/>
                <w:b/>
              </w:rPr>
              <w:t>Рациональные выражения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44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55</w:t>
            </w:r>
          </w:p>
        </w:tc>
        <w:tc>
          <w:tcPr>
            <w:tcW w:w="3827" w:type="dxa"/>
            <w:vMerge w:val="restart"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целые рациональные 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ы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ажения, дробные рациональные вы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ения, приводить примеры таких вы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ений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рационального выражения, допустимых значений переменной, т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дественно равных выражений, тождества, равносильных уравнений, рационального уравнения, </w:t>
            </w:r>
            <w:proofErr w:type="spellStart"/>
            <w:r w:rsidRPr="00863A75">
              <w:rPr>
                <w:rFonts w:ascii="Times New Roman" w:hAnsi="Times New Roman"/>
                <w:sz w:val="20"/>
                <w:szCs w:val="20"/>
              </w:rPr>
              <w:t>степенис</w:t>
            </w:r>
            <w:proofErr w:type="spell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нулевым показа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ем, степени с целым отрицательным показателем, стандартного вида числа, обратной пропорциональности;</w:t>
            </w:r>
            <w:proofErr w:type="gramEnd"/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основное свойство рациона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ой дроби, свойства степени с целым п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азателем, уравнений, функции</w:t>
            </w:r>
            <w:r w:rsidRPr="00863A75">
              <w:rPr>
                <w:rFonts w:ascii="Times New Roman" w:hAnsi="Times New Roman"/>
                <w:position w:val="-24"/>
                <w:sz w:val="20"/>
                <w:szCs w:val="20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1pt" o:ole="">
                  <v:imagedata r:id="rId6" o:title=""/>
                </v:shape>
                <o:OLEObject Type="Embed" ProgID="Equation.DSMT4" ShapeID="_x0000_i1025" DrawAspect="Content" ObjectID="_1725444154" r:id="rId7"/>
              </w:object>
            </w:r>
            <w:r w:rsidRPr="00863A75"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авила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ложения, вычитания, умно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, деления дробей, возведения дроби в степень;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услови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равенства дроби нулю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войства степени с целым показателем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ческий метод решения уравнений с одной переменной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основное свойство рац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нальной дроби для сокращения и преобразования дробей. Приводить дроби к новому (общему) знаменателю. Находить сумму, разность, </w:t>
            </w:r>
            <w:proofErr w:type="spellStart"/>
            <w:r w:rsidRPr="00863A75">
              <w:rPr>
                <w:rFonts w:ascii="Times New Roman" w:hAnsi="Times New Roman"/>
                <w:sz w:val="20"/>
                <w:szCs w:val="20"/>
              </w:rPr>
              <w:t>произведе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и</w:t>
            </w:r>
            <w:proofErr w:type="spell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астное дробей. Выполнять тожде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енные преобразования рациональных выражений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уравнения с переменной в з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ателе дроби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войства степени с целым показателем для преобразования выра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й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исла в стандартном виде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Выполн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строение и чтение графика функции</w:t>
            </w:r>
            <w:r w:rsidRPr="00863A75">
              <w:rPr>
                <w:rFonts w:ascii="Times New Roman" w:hAnsi="Times New Roman"/>
                <w:position w:val="-24"/>
                <w:sz w:val="20"/>
                <w:szCs w:val="20"/>
              </w:rPr>
              <w:object w:dxaOrig="620" w:dyaOrig="620">
                <v:shape id="_x0000_i1026" type="#_x0000_t75" style="width:31pt;height:31pt" o:ole="">
                  <v:imagedata r:id="rId8" o:title=""/>
                </v:shape>
                <o:OLEObject Type="Embed" ProgID="Equation.DSMT4" ShapeID="_x0000_i1026" DrawAspect="Content" ObjectID="_1725444155" r:id="rId9"/>
              </w:object>
            </w:r>
          </w:p>
        </w:tc>
        <w:tc>
          <w:tcPr>
            <w:tcW w:w="3827" w:type="dxa"/>
            <w:vMerge w:val="restart"/>
          </w:tcPr>
          <w:p w:rsidR="0063256B" w:rsidRPr="0063256B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ж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63256B">
              <w:rPr>
                <w:rFonts w:ascii="Times New Roman" w:hAnsi="Times New Roman"/>
                <w:sz w:val="20"/>
                <w:szCs w:val="20"/>
              </w:rPr>
              <w:t>обучающимся</w:t>
            </w:r>
            <w:proofErr w:type="gramEnd"/>
            <w:r w:rsidRPr="0063256B">
              <w:rPr>
                <w:rFonts w:ascii="Times New Roman" w:hAnsi="Times New Roman"/>
                <w:sz w:val="20"/>
                <w:szCs w:val="20"/>
              </w:rPr>
              <w:t xml:space="preserve"> пр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и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меров ответственного поведения, пр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о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Рациональные дроб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Основное свойство рациональной дроб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6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7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1E4604">
              <w:rPr>
                <w:rFonts w:ascii="Times New Roman" w:hAnsi="Times New Roman"/>
              </w:rPr>
              <w:t xml:space="preserve"> «Основное сво</w:t>
            </w:r>
            <w:r w:rsidRPr="001E4604">
              <w:rPr>
                <w:rFonts w:ascii="Times New Roman" w:hAnsi="Times New Roman"/>
              </w:rPr>
              <w:t>й</w:t>
            </w:r>
            <w:r w:rsidRPr="001E4604">
              <w:rPr>
                <w:rFonts w:ascii="Times New Roman" w:hAnsi="Times New Roman"/>
              </w:rPr>
              <w:t>ство рациональной дроби. Сложение и выч</w:t>
            </w:r>
            <w:r w:rsidRPr="001E4604">
              <w:rPr>
                <w:rFonts w:ascii="Times New Roman" w:hAnsi="Times New Roman"/>
              </w:rPr>
              <w:t>и</w:t>
            </w:r>
            <w:r w:rsidRPr="001E4604">
              <w:rPr>
                <w:rFonts w:ascii="Times New Roman" w:hAnsi="Times New Roman"/>
              </w:rPr>
              <w:t>тание рациональных дробей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Тождественные преобразования рационал</w:t>
            </w:r>
            <w:r w:rsidRPr="001E4604">
              <w:rPr>
                <w:rFonts w:ascii="Times New Roman" w:hAnsi="Times New Roman"/>
              </w:rPr>
              <w:t>ь</w:t>
            </w:r>
            <w:r w:rsidRPr="001E4604">
              <w:rPr>
                <w:rFonts w:ascii="Times New Roman" w:hAnsi="Times New Roman"/>
              </w:rPr>
              <w:t>ных выражений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7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10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0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1E4604">
              <w:rPr>
                <w:rFonts w:ascii="Times New Roman" w:hAnsi="Times New Roman"/>
              </w:rPr>
              <w:t xml:space="preserve"> «Умножение и деление рациональных дробей.  Тождестве</w:t>
            </w:r>
            <w:r w:rsidRPr="001E4604">
              <w:rPr>
                <w:rFonts w:ascii="Times New Roman" w:hAnsi="Times New Roman"/>
              </w:rPr>
              <w:t>н</w:t>
            </w:r>
            <w:r w:rsidRPr="001E4604">
              <w:rPr>
                <w:rFonts w:ascii="Times New Roman" w:hAnsi="Times New Roman"/>
              </w:rPr>
              <w:t>ные преобразования рациональных выраж</w:t>
            </w:r>
            <w:r w:rsidRPr="001E4604">
              <w:rPr>
                <w:rFonts w:ascii="Times New Roman" w:hAnsi="Times New Roman"/>
              </w:rPr>
              <w:t>е</w:t>
            </w:r>
            <w:r w:rsidRPr="001E4604">
              <w:rPr>
                <w:rFonts w:ascii="Times New Roman" w:hAnsi="Times New Roman"/>
              </w:rPr>
              <w:t>ний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1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901393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Равносильные уравнения. Рациональные уравнения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Степень с целым отрицательным показателем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5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63256B" w:rsidRPr="00901393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Свойства степени с целым показателем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Функция</w:t>
            </w:r>
            <w:r w:rsidRPr="001E4604">
              <w:rPr>
                <w:position w:val="-24"/>
              </w:rPr>
              <w:object w:dxaOrig="620" w:dyaOrig="620">
                <v:shape id="_x0000_i1027" type="#_x0000_t75" style="width:31pt;height:31pt" o:ole="">
                  <v:imagedata r:id="rId10" o:title=""/>
                </v:shape>
                <o:OLEObject Type="Embed" ProgID="Equation.DSMT4" ShapeID="_x0000_i1027" DrawAspect="Content" ObjectID="_1725444156" r:id="rId11"/>
              </w:object>
            </w:r>
            <w:r w:rsidRPr="001E4604">
              <w:rPr>
                <w:rFonts w:ascii="Times New Roman" w:hAnsi="Times New Roman"/>
              </w:rPr>
              <w:t>и её график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63256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1E4604">
              <w:rPr>
                <w:rFonts w:ascii="Times New Roman" w:hAnsi="Times New Roman"/>
              </w:rPr>
              <w:t xml:space="preserve"> «Рациональные уравнения. Степень с целым отрицательным показателем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  <w:i/>
              </w:rPr>
              <w:t>Глава 2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1E4604">
              <w:rPr>
                <w:rFonts w:ascii="Times New Roman" w:hAnsi="Times New Roman"/>
                <w:b/>
              </w:rPr>
              <w:t>Квадратные ко</w:t>
            </w:r>
            <w:r w:rsidRPr="001E4604">
              <w:rPr>
                <w:rFonts w:ascii="Times New Roman" w:hAnsi="Times New Roman"/>
                <w:b/>
              </w:rPr>
              <w:t>р</w:t>
            </w:r>
            <w:r w:rsidRPr="001E4604">
              <w:rPr>
                <w:rFonts w:ascii="Times New Roman" w:hAnsi="Times New Roman"/>
                <w:b/>
              </w:rPr>
              <w:t>ни</w:t>
            </w:r>
            <w:proofErr w:type="gramStart"/>
            <w:r w:rsidRPr="001E4604">
              <w:rPr>
                <w:rFonts w:ascii="Times New Roman" w:hAnsi="Times New Roman"/>
                <w:b/>
              </w:rPr>
              <w:t>.Д</w:t>
            </w:r>
            <w:proofErr w:type="gramEnd"/>
            <w:r w:rsidRPr="001E4604">
              <w:rPr>
                <w:rFonts w:ascii="Times New Roman" w:hAnsi="Times New Roman"/>
                <w:b/>
              </w:rPr>
              <w:t>ействительные числ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25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30</w:t>
            </w:r>
          </w:p>
        </w:tc>
        <w:tc>
          <w:tcPr>
            <w:tcW w:w="3827" w:type="dxa"/>
            <w:vMerge w:val="restart"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нятие множества, элем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а множества, способы задания м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еств; множество натуральных чисел, множество целых чисел, множество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циональных чисел, множество дейст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льных чисел и связи между этими 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ловыми множествами; связь между б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онечными десятичными дробями и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циональными, иррациональными чис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и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Распозн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рациональные и иррац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альные числа. Приводить примеры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циональных чисел и иррациональных чисел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 помощью формул свойства действий с действительными числами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функции 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y = x</w:t>
            </w:r>
            <w:r w:rsidRPr="00863A75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2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, арифмет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ского квадратного корня, функции </w:t>
            </w:r>
            <w:r w:rsidRPr="00863A75">
              <w:rPr>
                <w:rFonts w:ascii="Times New Roman" w:hAnsi="Times New Roman"/>
                <w:position w:val="-10"/>
                <w:sz w:val="20"/>
                <w:szCs w:val="20"/>
              </w:rPr>
              <w:object w:dxaOrig="760" w:dyaOrig="380">
                <v:shape id="_x0000_i1028" type="#_x0000_t75" style="width:37.65pt;height:19.25pt" o:ole="">
                  <v:imagedata r:id="rId12" o:title=""/>
                </v:shape>
                <o:OLEObject Type="Embed" ProgID="Equation.DSMT4" ShapeID="_x0000_i1028" DrawAspect="Content" ObjectID="_1725444157" r:id="rId13"/>
              </w:object>
            </w:r>
            <w:r w:rsidRPr="00863A75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sz w:val="20"/>
                <w:szCs w:val="20"/>
              </w:rPr>
              <w:t>Доказывать свойства арифметического квадратного корня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ки функций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y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 = x</w:t>
            </w:r>
            <w:r w:rsidRPr="00863A75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2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position w:val="-10"/>
                <w:sz w:val="20"/>
                <w:szCs w:val="20"/>
              </w:rPr>
              <w:object w:dxaOrig="760" w:dyaOrig="380">
                <v:shape id="_x0000_i1029" type="#_x0000_t75" style="width:37.65pt;height:19.25pt" o:ole="">
                  <v:imagedata r:id="rId14" o:title=""/>
                </v:shape>
                <o:OLEObject Type="Embed" ProgID="Equation.DSMT4" ShapeID="_x0000_i1029" DrawAspect="Content" ObjectID="_1725444158" r:id="rId15"/>
              </w:object>
            </w:r>
            <w:r w:rsidRPr="00863A75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нятие арифметического квадратного корня для вычисления з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чений выражений.</w:t>
            </w:r>
          </w:p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Упрощ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выражения, содержащие арифметические квадратные корни.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3827" w:type="dxa"/>
            <w:vMerge w:val="restart"/>
          </w:tcPr>
          <w:p w:rsidR="0063256B" w:rsidRPr="0063256B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именение на уроке интерактивных форм работы с </w:t>
            </w:r>
            <w:proofErr w:type="gramStart"/>
            <w:r w:rsidRPr="0063256B">
              <w:rPr>
                <w:rFonts w:ascii="Times New Roman" w:hAnsi="Times New Roman"/>
                <w:sz w:val="20"/>
                <w:szCs w:val="20"/>
              </w:rPr>
              <w:t>обучающимися</w:t>
            </w:r>
            <w:proofErr w:type="gramEnd"/>
            <w:r w:rsidRPr="0063256B">
              <w:rPr>
                <w:rFonts w:ascii="Times New Roman" w:hAnsi="Times New Roman"/>
                <w:sz w:val="20"/>
                <w:szCs w:val="20"/>
              </w:rPr>
              <w:t>: интелле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к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туальных игр, стимулирующих познав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а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тельную мотивацию обучающихся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t>Инициирование и поддержка исследов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а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тельской деятельности обучающихся в рамках реализации ими индивидуальных и групповых исследовательских проектов</w:t>
            </w: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 xml:space="preserve">Функция </w:t>
            </w:r>
            <w:r w:rsidRPr="001E4604">
              <w:rPr>
                <w:rFonts w:ascii="Times New Roman" w:hAnsi="Times New Roman"/>
                <w:i/>
              </w:rPr>
              <w:t>y = x</w:t>
            </w:r>
            <w:r w:rsidRPr="001E4604">
              <w:rPr>
                <w:rFonts w:ascii="Times New Roman" w:hAnsi="Times New Roman"/>
                <w:i/>
                <w:vertAlign w:val="superscript"/>
              </w:rPr>
              <w:t>2</w:t>
            </w:r>
            <w:r w:rsidRPr="001E4604">
              <w:rPr>
                <w:rFonts w:ascii="Times New Roman" w:hAnsi="Times New Roman"/>
              </w:rPr>
              <w:t>и её график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Квадратные корни. Арифметический ква</w:t>
            </w:r>
            <w:r w:rsidRPr="001E4604">
              <w:rPr>
                <w:rFonts w:ascii="Times New Roman" w:hAnsi="Times New Roman"/>
              </w:rPr>
              <w:t>д</w:t>
            </w:r>
            <w:r w:rsidRPr="001E4604">
              <w:rPr>
                <w:rFonts w:ascii="Times New Roman" w:hAnsi="Times New Roman"/>
              </w:rPr>
              <w:t>ратный корень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Множество и его элементы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Подмножество. Операции над множествам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0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Числовые</w:t>
            </w:r>
            <w:r w:rsidRPr="001E4604">
              <w:rPr>
                <w:rFonts w:ascii="Times New Roman" w:hAnsi="Times New Roman"/>
              </w:rPr>
              <w:cr/>
              <w:t>множества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1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Свойства арифметического квадратного ко</w:t>
            </w:r>
            <w:r w:rsidRPr="001E4604">
              <w:rPr>
                <w:rFonts w:ascii="Times New Roman" w:hAnsi="Times New Roman"/>
              </w:rPr>
              <w:t>р</w:t>
            </w:r>
            <w:r w:rsidRPr="001E4604">
              <w:rPr>
                <w:rFonts w:ascii="Times New Roman" w:hAnsi="Times New Roman"/>
              </w:rPr>
              <w:t>ня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7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63256B" w:rsidRPr="00901393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Функция</w:t>
            </w:r>
            <w:r w:rsidRPr="001E4604">
              <w:rPr>
                <w:position w:val="-10"/>
              </w:rPr>
              <w:object w:dxaOrig="760" w:dyaOrig="380">
                <v:shape id="_x0000_i1030" type="#_x0000_t75" style="width:37.65pt;height:19.25pt" o:ole="">
                  <v:imagedata r:id="rId16" o:title=""/>
                </v:shape>
                <o:OLEObject Type="Embed" ProgID="Equation.DSMT4" ShapeID="_x0000_i1030" DrawAspect="Content" ObjectID="_1725444159" r:id="rId17"/>
              </w:object>
            </w:r>
            <w:r w:rsidRPr="001E4604">
              <w:rPr>
                <w:rFonts w:ascii="Times New Roman" w:hAnsi="Times New Roman"/>
              </w:rPr>
              <w:t>и её график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63256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1E4604">
              <w:rPr>
                <w:rFonts w:ascii="Times New Roman" w:hAnsi="Times New Roman"/>
              </w:rPr>
              <w:t xml:space="preserve"> « Квадратные корни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  <w:i/>
              </w:rPr>
              <w:t>Глава 3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1E4604">
              <w:rPr>
                <w:rFonts w:ascii="Times New Roman" w:hAnsi="Times New Roman"/>
                <w:b/>
              </w:rPr>
              <w:t>Квадратные уравнения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26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36</w:t>
            </w:r>
          </w:p>
        </w:tc>
        <w:tc>
          <w:tcPr>
            <w:tcW w:w="3827" w:type="dxa"/>
            <w:vMerge w:val="restart"/>
          </w:tcPr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и приводить примеры квадратных уравнений различных видов (полных, неполных, приведённых), к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атных трёхчленов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в общем виде решение 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полных квадратных уравнений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я квадратного трёхчлена; биквадратного уравнения;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ного трёхчлена;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теорему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Виета и обратную ей теорему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и доказывать формулу к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ей квадратного уравнения. Исследовать количество корней квадратного урав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в зависимости от знака его диск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инанта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Доказывать теоремы: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иета (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прямую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на примерах метод замены переменной для решения уравнений.</w:t>
            </w:r>
          </w:p>
          <w:p w:rsidR="0063256B" w:rsidRPr="00863A75" w:rsidRDefault="0063256B" w:rsidP="0063256B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к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ным. Сост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лять квадратные уравнения и уравнения,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водящиеся 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к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ным, являющиеся математическими моделями реальных ситуаций</w:t>
            </w:r>
          </w:p>
        </w:tc>
        <w:tc>
          <w:tcPr>
            <w:tcW w:w="3827" w:type="dxa"/>
            <w:vMerge w:val="restart"/>
          </w:tcPr>
          <w:p w:rsidR="0063256B" w:rsidRPr="0063256B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63256B">
              <w:rPr>
                <w:rFonts w:ascii="Times New Roman" w:hAnsi="Times New Roman"/>
                <w:sz w:val="20"/>
                <w:szCs w:val="20"/>
              </w:rPr>
              <w:lastRenderedPageBreak/>
              <w:t>Включение в урок игровых процедур, которые помогают поддержать мотив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а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цию обучающихся к получению знаний, налаживанию позитивных межличнос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т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ных отношений в классе, помогают уст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а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новлению доброжелательной атмосферы во время урока; организация шефства мотивированных и эрудированных об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у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чающихся над их неуспевающими одн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о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 xml:space="preserve">классниками, дающего </w:t>
            </w:r>
            <w:proofErr w:type="gramStart"/>
            <w:r w:rsidRPr="0063256B">
              <w:rPr>
                <w:rFonts w:ascii="Times New Roman" w:hAnsi="Times New Roman"/>
                <w:sz w:val="20"/>
                <w:szCs w:val="20"/>
              </w:rPr>
              <w:t>обучающимся</w:t>
            </w:r>
            <w:proofErr w:type="gramEnd"/>
            <w:r w:rsidRPr="0063256B">
              <w:rPr>
                <w:rFonts w:ascii="Times New Roman" w:hAnsi="Times New Roman"/>
                <w:sz w:val="20"/>
                <w:szCs w:val="20"/>
              </w:rPr>
              <w:t xml:space="preserve"> социально значимый опыт сотрудничес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т</w:t>
            </w:r>
            <w:r w:rsidRPr="0063256B">
              <w:rPr>
                <w:rFonts w:ascii="Times New Roman" w:hAnsi="Times New Roman"/>
                <w:sz w:val="20"/>
                <w:szCs w:val="20"/>
              </w:rPr>
              <w:t>ва и взаимной помощи</w:t>
            </w: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63256B" w:rsidRPr="00863A75" w:rsidRDefault="0063256B" w:rsidP="001E4604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Теорема Виета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5</w:t>
            </w:r>
            <w:r w:rsidRPr="001E4604">
              <w:rPr>
                <w:rFonts w:ascii="Times New Roman" w:hAnsi="Times New Roman"/>
              </w:rPr>
              <w:t xml:space="preserve"> «Квадратные уравнения. Теорема Виета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Квадратный трёхчлен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1E4604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901393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Решение уравнений, сводящихся к квадра</w:t>
            </w:r>
            <w:r w:rsidRPr="001E4604">
              <w:rPr>
                <w:rFonts w:ascii="Times New Roman" w:hAnsi="Times New Roman"/>
              </w:rPr>
              <w:t>т</w:t>
            </w:r>
            <w:r w:rsidRPr="001E4604">
              <w:rPr>
                <w:rFonts w:ascii="Times New Roman" w:hAnsi="Times New Roman"/>
              </w:rPr>
              <w:t>ным уравнениям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7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6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8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74772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6</w:t>
            </w:r>
            <w:r w:rsidRPr="001E4604">
              <w:rPr>
                <w:rFonts w:ascii="Times New Roman" w:hAnsi="Times New Roman"/>
              </w:rPr>
              <w:t xml:space="preserve"> «Квадратный трехчлен. Решение уравнений, сводящихся к квадратным уравнениям. Решение задач с помощью рациональных уравнений»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63256B" w:rsidRPr="001E4604" w:rsidRDefault="007A1619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1E4604">
              <w:rPr>
                <w:rFonts w:ascii="Times New Roman" w:hAnsi="Times New Roman"/>
                <w:b/>
              </w:rPr>
              <w:t>1</w:t>
            </w:r>
            <w:r w:rsidR="007A161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3827" w:type="dxa"/>
            <w:vMerge w:val="restart"/>
            <w:vAlign w:val="center"/>
          </w:tcPr>
          <w:p w:rsidR="0063256B" w:rsidRPr="0063256B" w:rsidRDefault="0063256B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8 классе</w:t>
            </w:r>
          </w:p>
        </w:tc>
        <w:tc>
          <w:tcPr>
            <w:tcW w:w="3827" w:type="dxa"/>
            <w:vMerge w:val="restart"/>
          </w:tcPr>
          <w:p w:rsidR="0063256B" w:rsidRPr="0063256B" w:rsidRDefault="0063256B" w:rsidP="0063256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63256B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63256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Упражнения для повторения курса 8 класса</w:t>
            </w:r>
          </w:p>
        </w:tc>
        <w:tc>
          <w:tcPr>
            <w:tcW w:w="850" w:type="dxa"/>
            <w:vAlign w:val="center"/>
          </w:tcPr>
          <w:p w:rsidR="0063256B" w:rsidRPr="001E4604" w:rsidRDefault="007A1619" w:rsidP="001E4604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  <w:r w:rsidR="007A1619">
              <w:rPr>
                <w:rFonts w:ascii="Times New Roman" w:hAnsi="Times New Roman"/>
              </w:rPr>
              <w:t>0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  <w:tr w:rsidR="0063256B" w:rsidRPr="001E4604" w:rsidTr="0063256B">
        <w:tc>
          <w:tcPr>
            <w:tcW w:w="959" w:type="dxa"/>
            <w:vAlign w:val="center"/>
          </w:tcPr>
          <w:p w:rsidR="0063256B" w:rsidRPr="001E4604" w:rsidRDefault="0063256B" w:rsidP="0063256B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850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63256B" w:rsidRPr="001E4604" w:rsidRDefault="0063256B" w:rsidP="001E4604">
            <w:pPr>
              <w:pStyle w:val="a3"/>
              <w:jc w:val="center"/>
              <w:rPr>
                <w:rFonts w:ascii="Times New Roman" w:hAnsi="Times New Roman"/>
              </w:rPr>
            </w:pPr>
            <w:r w:rsidRPr="001E4604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63256B" w:rsidRPr="001E4604" w:rsidRDefault="0063256B" w:rsidP="001E4604">
            <w:pPr>
              <w:pStyle w:val="a3"/>
              <w:rPr>
                <w:rFonts w:ascii="Times New Roman" w:hAnsi="Times New Roman"/>
              </w:rPr>
            </w:pPr>
          </w:p>
        </w:tc>
      </w:tr>
    </w:tbl>
    <w:p w:rsidR="001E4604" w:rsidRDefault="001E4604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01393" w:rsidRDefault="00901393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63256B" w:rsidRDefault="0063256B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2440A8" w:rsidRPr="00901393" w:rsidRDefault="00063D6C" w:rsidP="002440A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Геометрия. 8 класс</w:t>
      </w:r>
    </w:p>
    <w:p w:rsidR="00063D6C" w:rsidRPr="00901393" w:rsidRDefault="00063D6C" w:rsidP="0063256B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 xml:space="preserve"> (2 часа</w:t>
      </w:r>
      <w:r w:rsidR="007A1619">
        <w:rPr>
          <w:rFonts w:ascii="Times New Roman" w:eastAsia="Times New Roman" w:hAnsi="Times New Roman" w:cs="Times New Roman"/>
          <w:bCs/>
          <w:sz w:val="24"/>
          <w:szCs w:val="24"/>
        </w:rPr>
        <w:t xml:space="preserve"> в неделю, всего 68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 xml:space="preserve"> часов)  </w:t>
      </w: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59"/>
        <w:gridCol w:w="4536"/>
        <w:gridCol w:w="1701"/>
        <w:gridCol w:w="3827"/>
        <w:gridCol w:w="3827"/>
      </w:tblGrid>
      <w:tr w:rsidR="002C7475" w:rsidRPr="001E4604" w:rsidTr="00C31F5D">
        <w:trPr>
          <w:trHeight w:val="685"/>
          <w:tblHeader/>
        </w:trPr>
        <w:tc>
          <w:tcPr>
            <w:tcW w:w="959" w:type="dxa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2C7475" w:rsidRPr="001E4604" w:rsidTr="00C31F5D">
        <w:tc>
          <w:tcPr>
            <w:tcW w:w="959" w:type="dxa"/>
            <w:vAlign w:val="center"/>
          </w:tcPr>
          <w:p w:rsidR="002C7475" w:rsidRPr="002C7475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7475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2C7475" w:rsidRPr="0063256B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Вводное повторение</w:t>
            </w:r>
          </w:p>
        </w:tc>
        <w:tc>
          <w:tcPr>
            <w:tcW w:w="1701" w:type="dxa"/>
            <w:vAlign w:val="center"/>
          </w:tcPr>
          <w:p w:rsidR="002C7475" w:rsidRPr="002C7475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C7475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3827" w:type="dxa"/>
            <w:vAlign w:val="center"/>
          </w:tcPr>
          <w:p w:rsidR="002C7475" w:rsidRPr="002C7475" w:rsidRDefault="002C7475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пройденного материала в 7 классе</w:t>
            </w:r>
          </w:p>
        </w:tc>
        <w:tc>
          <w:tcPr>
            <w:tcW w:w="3827" w:type="dxa"/>
            <w:vAlign w:val="center"/>
          </w:tcPr>
          <w:p w:rsidR="002C7475" w:rsidRPr="002C7475" w:rsidRDefault="002C7475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ации через знакомство и в посл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дующем соблюдение «Правил внутренн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го распорядка обучающихся», взаим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  <w:i/>
              </w:rPr>
              <w:t>Глава 1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Четырёхугольники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</w:rPr>
              <w:t>22</w:t>
            </w:r>
          </w:p>
        </w:tc>
        <w:tc>
          <w:tcPr>
            <w:tcW w:w="3827" w:type="dxa"/>
            <w:vMerge w:val="restart"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ояс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, что такое четырёхугольник. Описывать элементы четырёхугольник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пуклые и невыпуклые четырёхугольники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Изображ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находить на рисунках четырёхугольники разных видов и их элементы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раллелограмма, высоты параллелограмма; прямоугольника, р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ба, квадрата; средней линии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; трапеции, высоты трапеции, средней линии трапеции; центрального угла 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ужности, вписанного угла окружности; вписанного и описанного четырёх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;</w:t>
            </w:r>
            <w:proofErr w:type="gramEnd"/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раллелограмма, прям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, ромба, квадрата, средних линий треугольника и трапеции, вписанного угла, вписанного и описанного четырё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х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араллелограмма, прям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ника, ромба, вписанного и описанного четырёхугольник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 о сумме углов ч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ырёхугольника, о градусной мере в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анного угла, о свойствах и признаках параллелограмма, прямоугольника, р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ба, вписанного и описанного четырё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х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зученные определения, свойства и признаки к решению задач</w:t>
            </w:r>
          </w:p>
        </w:tc>
        <w:tc>
          <w:tcPr>
            <w:tcW w:w="3827" w:type="dxa"/>
            <w:vMerge w:val="restart"/>
          </w:tcPr>
          <w:p w:rsidR="002C7475" w:rsidRPr="002C7475" w:rsidRDefault="002C7475" w:rsidP="002C747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Побуждение </w:t>
            </w:r>
            <w:proofErr w:type="gramStart"/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хся</w:t>
            </w:r>
            <w:proofErr w:type="gramEnd"/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блюдать на уроке общепринятые нормы поведения, правила общения со старшими (педагог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ческими работниками) и сверстниками (обучающимися), принципы учебной дисциплины и самоорганизации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Четырёхугольник и его элементы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араллелограмм. Свойства параллелограмм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ризнакипараллелограмм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рямоугольник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6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Ромб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2C7475" w:rsidRDefault="002C7475" w:rsidP="00063D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Квадрат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AA315A">
        <w:tc>
          <w:tcPr>
            <w:tcW w:w="959" w:type="dxa"/>
            <w:vAlign w:val="center"/>
          </w:tcPr>
          <w:p w:rsidR="002C7475" w:rsidRPr="001E4604" w:rsidRDefault="002C7475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1E4604">
              <w:rPr>
                <w:rFonts w:ascii="Times New Roman" w:hAnsi="Times New Roman"/>
              </w:rPr>
              <w:t xml:space="preserve"> «Параллелограмм и его виды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Средняя линия треугольник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Трапеция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063D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Центральные и вписанные углы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063D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Описанная и вписанная окружности чет</w:t>
            </w:r>
            <w:r>
              <w:rPr>
                <w:rFonts w:ascii="Times New Roman" w:eastAsia="Times New Roman" w:hAnsi="Times New Roman" w:cs="Times New Roman"/>
              </w:rPr>
              <w:t>ы</w:t>
            </w:r>
            <w:r>
              <w:rPr>
                <w:rFonts w:ascii="Times New Roman" w:eastAsia="Times New Roman" w:hAnsi="Times New Roman" w:cs="Times New Roman"/>
              </w:rPr>
              <w:lastRenderedPageBreak/>
              <w:t>рехугольник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lastRenderedPageBreak/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2C74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3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1E4604">
              <w:rPr>
                <w:rFonts w:ascii="Times New Roman" w:hAnsi="Times New Roman"/>
              </w:rPr>
              <w:t xml:space="preserve"> «Средняя линия треугольника. Трапеция. Вписанные и оп</w:t>
            </w:r>
            <w:r w:rsidRPr="001E4604">
              <w:rPr>
                <w:rFonts w:ascii="Times New Roman" w:hAnsi="Times New Roman"/>
              </w:rPr>
              <w:t>и</w:t>
            </w:r>
            <w:r w:rsidRPr="001E4604">
              <w:rPr>
                <w:rFonts w:ascii="Times New Roman" w:hAnsi="Times New Roman"/>
              </w:rPr>
              <w:t>санные четырехугольники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2C7475" w:rsidRPr="001E4604" w:rsidRDefault="002C7475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  <w:i/>
              </w:rPr>
              <w:t>Глава 2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Подобие треугольников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2C7475" w:rsidRPr="009275AE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6</w:t>
            </w:r>
          </w:p>
        </w:tc>
        <w:tc>
          <w:tcPr>
            <w:tcW w:w="3827" w:type="dxa"/>
            <w:vMerge w:val="restart"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добных треугольников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медиан треугольника, бисс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рисы треугольника, пересекающихся хорд, касательной и секущей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добия треугольников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теорем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Фалеса, о пропорциональных отрезках, о свойствах медиан тре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, биссектрисы треугольника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пересекающихся хорд, ка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ой и секущей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знак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добия треугольников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свойства и признаки к решению задач</w:t>
            </w:r>
          </w:p>
        </w:tc>
        <w:tc>
          <w:tcPr>
            <w:tcW w:w="3827" w:type="dxa"/>
            <w:vMerge w:val="restart"/>
          </w:tcPr>
          <w:p w:rsidR="002C7475" w:rsidRPr="002C74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Использование воспитательных возмо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ж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2C7475">
              <w:rPr>
                <w:rFonts w:ascii="Times New Roman" w:hAnsi="Times New Roman" w:cs="Times New Roman"/>
                <w:sz w:val="20"/>
                <w:szCs w:val="20"/>
              </w:rPr>
              <w:t xml:space="preserve"> пр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2C7475">
              <w:rPr>
                <w:rFonts w:ascii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2C74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Теорема Фалеса. Теорема о пропорционал</w:t>
            </w:r>
            <w:r w:rsidRPr="001E4604">
              <w:rPr>
                <w:rFonts w:ascii="Times New Roman" w:eastAsia="Times New Roman" w:hAnsi="Times New Roman" w:cs="Times New Roman"/>
              </w:rPr>
              <w:t>ь</w:t>
            </w:r>
            <w:r w:rsidRPr="001E4604">
              <w:rPr>
                <w:rFonts w:ascii="Times New Roman" w:eastAsia="Times New Roman" w:hAnsi="Times New Roman" w:cs="Times New Roman"/>
              </w:rPr>
              <w:t>ных отрезках</w:t>
            </w:r>
          </w:p>
        </w:tc>
        <w:tc>
          <w:tcPr>
            <w:tcW w:w="1701" w:type="dxa"/>
            <w:vAlign w:val="center"/>
          </w:tcPr>
          <w:p w:rsidR="002C7475" w:rsidRPr="009275AE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063D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одобныетреугольники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</w:tcPr>
          <w:p w:rsidR="002C7475" w:rsidRPr="001E4604" w:rsidRDefault="002C7475" w:rsidP="00063D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ервый признак подобия треугольников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2C74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Второй и третий признаки подобия треугол</w:t>
            </w:r>
            <w:r w:rsidRPr="001E4604">
              <w:rPr>
                <w:rFonts w:ascii="Times New Roman" w:eastAsia="Times New Roman" w:hAnsi="Times New Roman" w:cs="Times New Roman"/>
              </w:rPr>
              <w:t>ь</w:t>
            </w:r>
            <w:r w:rsidRPr="001E4604">
              <w:rPr>
                <w:rFonts w:ascii="Times New Roman" w:eastAsia="Times New Roman" w:hAnsi="Times New Roman" w:cs="Times New Roman"/>
              </w:rPr>
              <w:t>ников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2C74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1E4604">
              <w:rPr>
                <w:rFonts w:ascii="Times New Roman" w:hAnsi="Times New Roman"/>
              </w:rPr>
              <w:t xml:space="preserve"> «Теорема Фалеса. Подобие треугольников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2C7475" w:rsidRPr="001E4604" w:rsidRDefault="002C7475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  <w:i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Решение прямоугольныхтр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е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угольников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</w:rPr>
              <w:t>14</w:t>
            </w:r>
          </w:p>
        </w:tc>
        <w:tc>
          <w:tcPr>
            <w:tcW w:w="3827" w:type="dxa"/>
            <w:vMerge w:val="restart"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инуса, косинуса, тангенса, котангенса острого угла прямоугольного треугольника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ражающие метрические 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тношения в прямоугольном тре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е и соотношения между сторонами и значениями тригонометрических фу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ций в прямоугольном треугольнике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ригонометрические фор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ы, выражающие связь между триго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етрическими функциями одного и того же острого угл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оугольные треугольники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теорем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 метрических соотношениях в прямоугольном треугольнике, теорему Пифагора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ы,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язывающие синус, косинус, тангенс, котангенс одного и того же о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ого угл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Вы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ы к решению задач</w:t>
            </w:r>
          </w:p>
        </w:tc>
        <w:tc>
          <w:tcPr>
            <w:tcW w:w="3827" w:type="dxa"/>
            <w:vMerge w:val="restart"/>
          </w:tcPr>
          <w:p w:rsidR="002C7475" w:rsidRPr="002C74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Применение на уроке интерактивных форм работы с </w:t>
            </w:r>
            <w:proofErr w:type="gramStart"/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ися</w:t>
            </w:r>
            <w:proofErr w:type="gramEnd"/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: интелле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туальных игр, стимулирующих познав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ую мотивацию обучающихся</w:t>
            </w: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Метрические соотношения в прямоугольном треугольнике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90139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Теорема Пифагор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1E4604">
              <w:rPr>
                <w:rFonts w:ascii="Times New Roman" w:hAnsi="Times New Roman"/>
              </w:rPr>
              <w:t xml:space="preserve"> «Метрические </w:t>
            </w:r>
            <w:r w:rsidRPr="001E4604">
              <w:rPr>
                <w:rFonts w:ascii="Times New Roman" w:hAnsi="Times New Roman"/>
              </w:rPr>
              <w:lastRenderedPageBreak/>
              <w:t>соотношения в прямоугольном треугольнике. Теорема Пифагора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lastRenderedPageBreak/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2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Тригонометрические функции  острого угла прямоугольного треугольник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 xml:space="preserve">Решение прямоугольных треугольников. 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AA315A">
        <w:tc>
          <w:tcPr>
            <w:tcW w:w="959" w:type="dxa"/>
            <w:vAlign w:val="center"/>
          </w:tcPr>
          <w:p w:rsidR="002C7475" w:rsidRPr="001E4604" w:rsidRDefault="002C7475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5</w:t>
            </w:r>
            <w:r w:rsidRPr="001E4604">
              <w:rPr>
                <w:rFonts w:ascii="Times New Roman" w:hAnsi="Times New Roman"/>
              </w:rPr>
              <w:t xml:space="preserve"> «Тригонометр</w:t>
            </w:r>
            <w:r w:rsidRPr="001E4604">
              <w:rPr>
                <w:rFonts w:ascii="Times New Roman" w:hAnsi="Times New Roman"/>
              </w:rPr>
              <w:t>и</w:t>
            </w:r>
            <w:r w:rsidRPr="001E4604">
              <w:rPr>
                <w:rFonts w:ascii="Times New Roman" w:hAnsi="Times New Roman"/>
              </w:rPr>
              <w:t>ческие функции острого угла прямоугольн</w:t>
            </w:r>
            <w:r w:rsidRPr="001E4604">
              <w:rPr>
                <w:rFonts w:ascii="Times New Roman" w:hAnsi="Times New Roman"/>
              </w:rPr>
              <w:t>о</w:t>
            </w:r>
            <w:r w:rsidRPr="001E4604">
              <w:rPr>
                <w:rFonts w:ascii="Times New Roman" w:hAnsi="Times New Roman"/>
              </w:rPr>
              <w:t>го треугольника. Решение прямоугольных треугольников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  <w:i/>
              </w:rPr>
              <w:t>Глава 4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Многоугольники</w:t>
            </w:r>
            <w:proofErr w:type="gramStart"/>
            <w:r w:rsidRPr="001E4604">
              <w:rPr>
                <w:rFonts w:ascii="Times New Roman" w:eastAsia="Times New Roman" w:hAnsi="Times New Roman" w:cs="Times New Roman"/>
                <w:b/>
              </w:rPr>
              <w:t>.П</w:t>
            </w:r>
            <w:proofErr w:type="gramEnd"/>
            <w:r w:rsidRPr="001E4604">
              <w:rPr>
                <w:rFonts w:ascii="Times New Roman" w:eastAsia="Times New Roman" w:hAnsi="Times New Roman" w:cs="Times New Roman"/>
                <w:b/>
              </w:rPr>
              <w:t>лощадь мног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о</w:t>
            </w:r>
            <w:r w:rsidRPr="001E4604">
              <w:rPr>
                <w:rFonts w:ascii="Times New Roman" w:eastAsia="Times New Roman" w:hAnsi="Times New Roman" w:cs="Times New Roman"/>
                <w:b/>
              </w:rPr>
              <w:t>угольника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</w:rPr>
              <w:t>10</w:t>
            </w:r>
          </w:p>
        </w:tc>
        <w:tc>
          <w:tcPr>
            <w:tcW w:w="3827" w:type="dxa"/>
            <w:vMerge w:val="restart"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Пояснять,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что такое площадь мног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многоугольник, его элементы; выпуклые и невыпуклые много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и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зображать и находить на рисунках м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оугольник и его элементы; мног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, вписанный в окружность, и мног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, описанный около окружности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вписанного и описанного многоугольника, площади много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, равновеликих многоугольников;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сновные свойств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лощади много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а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 о сумме углов в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пуклого </w:t>
            </w: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n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-угольника, площади пря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, площади треугольника, п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щади трапеции.</w:t>
            </w:r>
          </w:p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2C7475" w:rsidRPr="002C74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Инициирование и поддержка исследов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обучающихся в рамках реализации ими индивидуальных и групповых исследовательских проектов</w:t>
            </w: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Многоугольники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онятие площади многоугольника. Площадь прямоугольник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7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лощадьпараллелограмм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лощадьтреугольника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Площадь трапеции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C7475" w:rsidRPr="001E4604" w:rsidTr="0063256B">
        <w:tc>
          <w:tcPr>
            <w:tcW w:w="959" w:type="dxa"/>
            <w:vAlign w:val="center"/>
          </w:tcPr>
          <w:p w:rsidR="002C7475" w:rsidRPr="001E4604" w:rsidRDefault="002C7475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6</w:t>
            </w:r>
            <w:r w:rsidRPr="001E4604">
              <w:rPr>
                <w:rFonts w:ascii="Times New Roman" w:hAnsi="Times New Roman"/>
              </w:rPr>
              <w:t xml:space="preserve"> «Многоугольн</w:t>
            </w:r>
            <w:r w:rsidRPr="001E4604">
              <w:rPr>
                <w:rFonts w:ascii="Times New Roman" w:hAnsi="Times New Roman"/>
              </w:rPr>
              <w:t>и</w:t>
            </w:r>
            <w:r w:rsidRPr="001E4604">
              <w:rPr>
                <w:rFonts w:ascii="Times New Roman" w:hAnsi="Times New Roman"/>
              </w:rPr>
              <w:t>ки. Площадь многоугольника»</w:t>
            </w:r>
          </w:p>
        </w:tc>
        <w:tc>
          <w:tcPr>
            <w:tcW w:w="1701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1E4604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2C7475" w:rsidRPr="001E4604" w:rsidTr="00C31F5D">
        <w:tc>
          <w:tcPr>
            <w:tcW w:w="959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1E4604">
              <w:rPr>
                <w:rFonts w:ascii="Times New Roman" w:eastAsia="Times New Roman" w:hAnsi="Times New Roman" w:cs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2C7475" w:rsidRPr="001E4604" w:rsidRDefault="004264BA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</w:t>
            </w:r>
          </w:p>
        </w:tc>
        <w:tc>
          <w:tcPr>
            <w:tcW w:w="3827" w:type="dxa"/>
            <w:vMerge w:val="restart"/>
            <w:vAlign w:val="center"/>
          </w:tcPr>
          <w:p w:rsidR="002C7475" w:rsidRPr="002C7475" w:rsidRDefault="002C7475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8  классе</w:t>
            </w:r>
          </w:p>
        </w:tc>
        <w:tc>
          <w:tcPr>
            <w:tcW w:w="3827" w:type="dxa"/>
            <w:vMerge w:val="restart"/>
            <w:vAlign w:val="center"/>
          </w:tcPr>
          <w:p w:rsidR="002C7475" w:rsidRPr="002C7475" w:rsidRDefault="002C7475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2C7475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2C7475" w:rsidRPr="001E4604" w:rsidTr="002C7475">
        <w:tc>
          <w:tcPr>
            <w:tcW w:w="959" w:type="dxa"/>
            <w:vAlign w:val="center"/>
          </w:tcPr>
          <w:p w:rsidR="002C7475" w:rsidRPr="001E4604" w:rsidRDefault="002C7475" w:rsidP="002C74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2C7475" w:rsidRPr="001E4604" w:rsidRDefault="002C7475" w:rsidP="001E46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1E4604">
              <w:rPr>
                <w:rFonts w:ascii="Times New Roman" w:eastAsia="Times New Roman" w:hAnsi="Times New Roman" w:cs="Times New Roman"/>
              </w:rPr>
              <w:t>Упражнения для повторения курса8 класса</w:t>
            </w:r>
          </w:p>
        </w:tc>
        <w:tc>
          <w:tcPr>
            <w:tcW w:w="1701" w:type="dxa"/>
            <w:vAlign w:val="center"/>
          </w:tcPr>
          <w:p w:rsidR="002C7475" w:rsidRPr="001E4604" w:rsidRDefault="004264BA" w:rsidP="001E46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2C7475" w:rsidRPr="001E4604" w:rsidRDefault="002C7475" w:rsidP="00063D6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C7475" w:rsidRDefault="002C7475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D4424" w:rsidRPr="00901393" w:rsidRDefault="00063D6C" w:rsidP="00AD4424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  <w:r w:rsidRPr="00901393">
        <w:rPr>
          <w:rFonts w:ascii="Times New Roman" w:hAnsi="Times New Roman"/>
          <w:b/>
          <w:bCs/>
          <w:sz w:val="24"/>
          <w:szCs w:val="24"/>
        </w:rPr>
        <w:lastRenderedPageBreak/>
        <w:t xml:space="preserve">Алгебра. </w:t>
      </w:r>
      <w:r w:rsidR="00AD4424" w:rsidRPr="00901393">
        <w:rPr>
          <w:rFonts w:ascii="Times New Roman" w:hAnsi="Times New Roman"/>
          <w:b/>
          <w:bCs/>
          <w:sz w:val="24"/>
          <w:szCs w:val="24"/>
        </w:rPr>
        <w:t>9 класс</w:t>
      </w:r>
    </w:p>
    <w:p w:rsidR="001D468A" w:rsidRPr="00901393" w:rsidRDefault="001D468A" w:rsidP="001D468A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>(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3 часа в неделю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>, всего 102 часа;</w:t>
      </w:r>
    </w:p>
    <w:p w:rsidR="001D468A" w:rsidRPr="00901393" w:rsidRDefault="001D468A" w:rsidP="002C7475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proofErr w:type="gramStart"/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I</w:t>
      </w: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вариант. 4 часа в неделю</w:t>
      </w: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>, всего 136 часов)</w:t>
      </w:r>
      <w:proofErr w:type="gramEnd"/>
    </w:p>
    <w:tbl>
      <w:tblPr>
        <w:tblW w:w="14803" w:type="dxa"/>
        <w:jc w:val="center"/>
        <w:tblInd w:w="10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93"/>
        <w:gridCol w:w="4455"/>
        <w:gridCol w:w="850"/>
        <w:gridCol w:w="851"/>
        <w:gridCol w:w="3827"/>
        <w:gridCol w:w="3827"/>
      </w:tblGrid>
      <w:tr w:rsidR="002C7475" w:rsidRPr="009275AE" w:rsidTr="00C31F5D">
        <w:trPr>
          <w:trHeight w:val="433"/>
          <w:tblHeader/>
          <w:jc w:val="center"/>
        </w:trPr>
        <w:tc>
          <w:tcPr>
            <w:tcW w:w="993" w:type="dxa"/>
            <w:vMerge w:val="restart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455" w:type="dxa"/>
            <w:vMerge w:val="restart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gridSpan w:val="2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Merge w:val="restart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Merge w:val="restart"/>
            <w:vAlign w:val="center"/>
          </w:tcPr>
          <w:p w:rsidR="002C7475" w:rsidRPr="00B1141B" w:rsidRDefault="002C7475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2C7475" w:rsidRPr="009275AE" w:rsidTr="00C31F5D">
        <w:trPr>
          <w:trHeight w:val="20"/>
          <w:tblHeader/>
          <w:jc w:val="center"/>
        </w:trPr>
        <w:tc>
          <w:tcPr>
            <w:tcW w:w="993" w:type="dxa"/>
            <w:vMerge/>
            <w:tcBorders>
              <w:bottom w:val="nil"/>
            </w:tcBorders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vMerge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  <w:lang w:val="en-US"/>
              </w:rPr>
            </w:pPr>
            <w:r w:rsidRPr="009275AE">
              <w:rPr>
                <w:rFonts w:ascii="Times New Roman" w:hAnsi="Times New Roman"/>
                <w:b/>
                <w:lang w:val="en-US"/>
              </w:rPr>
              <w:t>I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  <w:lang w:val="en-US"/>
              </w:rPr>
              <w:t>II</w:t>
            </w:r>
          </w:p>
        </w:tc>
        <w:tc>
          <w:tcPr>
            <w:tcW w:w="3827" w:type="dxa"/>
            <w:vMerge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3827" w:type="dxa"/>
            <w:vMerge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Вводное повторение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3827" w:type="dxa"/>
            <w:vMerge w:val="restart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пройденного материала в 8 классе</w:t>
            </w:r>
          </w:p>
        </w:tc>
        <w:tc>
          <w:tcPr>
            <w:tcW w:w="3827" w:type="dxa"/>
            <w:vMerge w:val="restart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ации через знакомство и в посл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дующем соблюдение «Правил внутренн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го распорядка обучающихся», взаим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2C7475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Упражнения для повторения курса 8 класса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2C7475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455" w:type="dxa"/>
            <w:vAlign w:val="center"/>
          </w:tcPr>
          <w:p w:rsidR="002C7475" w:rsidRPr="004402F0" w:rsidRDefault="002C7475" w:rsidP="009275AE">
            <w:pPr>
              <w:pStyle w:val="a3"/>
              <w:rPr>
                <w:rFonts w:ascii="Times New Roman" w:hAnsi="Times New Roman"/>
                <w:b/>
              </w:rPr>
            </w:pPr>
            <w:r w:rsidRPr="004402F0">
              <w:rPr>
                <w:rFonts w:ascii="Times New Roman" w:hAnsi="Times New Roman"/>
                <w:b/>
              </w:rPr>
              <w:t>Входная контрольная работа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  <w:i/>
              </w:rPr>
              <w:t>Глава 1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9275AE">
              <w:rPr>
                <w:rFonts w:ascii="Times New Roman" w:hAnsi="Times New Roman"/>
                <w:b/>
              </w:rPr>
              <w:t>Неравенств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1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6</w:t>
            </w:r>
          </w:p>
        </w:tc>
        <w:tc>
          <w:tcPr>
            <w:tcW w:w="3827" w:type="dxa"/>
            <w:vMerge w:val="restart"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аспозн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и приводить примеры 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ловых неравенств, неравенств с п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ными, линейных неравенств с одной переменной, двойных неравенств.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равнения двух чисел, 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шения неравенства с одной переменной, равносильных неравенств, решения с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мы неравенств с одной переменной, области определения выражения;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исловых неравенств, сложения и умножения числовых неравенств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Доказывать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войства числовых н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енств, теоремы о сложении и умно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и числовых неравенств.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линейные неравенства.</w:t>
            </w:r>
          </w:p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sz w:val="20"/>
                <w:szCs w:val="20"/>
              </w:rPr>
              <w:t>Записывать решения неравенств и их с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ем в виде числовых промежутков, объ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инения, пересечения числовых пром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утков. Решать систему неравенствс 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ной переменной. Оценивать значение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lastRenderedPageBreak/>
              <w:t>выражения. Изображать на координатной прямой заданные неравенствами чис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ые промежутки</w:t>
            </w:r>
          </w:p>
        </w:tc>
        <w:tc>
          <w:tcPr>
            <w:tcW w:w="3827" w:type="dxa"/>
            <w:vMerge w:val="restart"/>
          </w:tcPr>
          <w:p w:rsidR="00C31F5D" w:rsidRPr="00C31F5D" w:rsidRDefault="00C31F5D" w:rsidP="00C31F5D">
            <w:pPr>
              <w:pStyle w:val="a3"/>
              <w:rPr>
                <w:rStyle w:val="CharAttribute501"/>
                <w:rFonts w:eastAsia="№Е" w:hAnsi="Times New Roman"/>
                <w:sz w:val="20"/>
                <w:szCs w:val="20"/>
                <w:u w:val="none"/>
              </w:rPr>
            </w:pP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lastRenderedPageBreak/>
              <w:t xml:space="preserve">Использование 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воспитательных возмо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ж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 xml:space="preserve">ностей содержания учебного предмета через демонстрацию </w:t>
            </w:r>
            <w:proofErr w:type="gramStart"/>
            <w:r w:rsidRPr="00C31F5D">
              <w:rPr>
                <w:rFonts w:ascii="Times New Roman" w:hAnsi="Times New Roman"/>
                <w:sz w:val="20"/>
                <w:szCs w:val="20"/>
              </w:rPr>
              <w:t>обучающимся</w:t>
            </w:r>
            <w:proofErr w:type="gramEnd"/>
            <w:r w:rsidRPr="00C31F5D">
              <w:rPr>
                <w:rFonts w:ascii="Times New Roman" w:hAnsi="Times New Roman"/>
                <w:sz w:val="20"/>
                <w:szCs w:val="20"/>
              </w:rPr>
              <w:t xml:space="preserve"> пр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и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меров ответственного поведения, пр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о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блемных ситуаций для обсуждения в классе</w:t>
            </w:r>
          </w:p>
          <w:p w:rsidR="002C7475" w:rsidRPr="00863A75" w:rsidRDefault="00C31F5D" w:rsidP="00C31F5D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C31F5D">
              <w:rPr>
                <w:rStyle w:val="CharAttribute501"/>
                <w:rFonts w:eastAsia="№Е" w:hAnsi="Times New Roman"/>
                <w:i w:val="0"/>
                <w:sz w:val="20"/>
                <w:szCs w:val="20"/>
                <w:u w:val="none"/>
              </w:rPr>
              <w:t>Применение на уроке групповой работы, которые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 xml:space="preserve">учат </w:t>
            </w:r>
            <w:proofErr w:type="gramStart"/>
            <w:r w:rsidRPr="00C31F5D">
              <w:rPr>
                <w:rFonts w:ascii="Times New Roman" w:hAnsi="Times New Roman"/>
                <w:sz w:val="20"/>
                <w:szCs w:val="20"/>
              </w:rPr>
              <w:t>обучающихся</w:t>
            </w:r>
            <w:proofErr w:type="gramEnd"/>
            <w:r w:rsidRPr="00C31F5D">
              <w:rPr>
                <w:rFonts w:ascii="Times New Roman" w:hAnsi="Times New Roman"/>
                <w:sz w:val="20"/>
                <w:szCs w:val="20"/>
              </w:rPr>
              <w:t xml:space="preserve"> командной работе и взаимодействию с другими об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у</w:t>
            </w:r>
            <w:r w:rsidRPr="00C31F5D">
              <w:rPr>
                <w:rFonts w:ascii="Times New Roman" w:hAnsi="Times New Roman"/>
                <w:sz w:val="20"/>
                <w:szCs w:val="20"/>
              </w:rPr>
              <w:t>чающимися</w:t>
            </w: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Числовые неравенства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Основные свойства числовых неравенств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Сложение и умножение числовых нер</w:t>
            </w:r>
            <w:r w:rsidRPr="009275AE">
              <w:rPr>
                <w:rFonts w:ascii="Times New Roman" w:hAnsi="Times New Roman"/>
              </w:rPr>
              <w:t>а</w:t>
            </w:r>
            <w:r w:rsidRPr="009275AE">
              <w:rPr>
                <w:rFonts w:ascii="Times New Roman" w:hAnsi="Times New Roman"/>
              </w:rPr>
              <w:t>венств. Оценивание значения выражения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Неравенства с одной переменной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Решение неравенств с одной переменной. Числовые промежутки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4455" w:type="dxa"/>
            <w:vAlign w:val="center"/>
          </w:tcPr>
          <w:p w:rsidR="002C7475" w:rsidRPr="00901393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Системы линейных неравенств с одной п</w:t>
            </w:r>
            <w:r w:rsidRPr="009275AE">
              <w:rPr>
                <w:rFonts w:ascii="Times New Roman" w:hAnsi="Times New Roman"/>
              </w:rPr>
              <w:t>е</w:t>
            </w:r>
            <w:r w:rsidRPr="009275AE">
              <w:rPr>
                <w:rFonts w:ascii="Times New Roman" w:hAnsi="Times New Roman"/>
              </w:rPr>
              <w:t>ременной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6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Повторение и систематизация учебного м</w:t>
            </w:r>
            <w:r w:rsidRPr="009275AE">
              <w:rPr>
                <w:rFonts w:ascii="Times New Roman" w:hAnsi="Times New Roman"/>
              </w:rPr>
              <w:t>а</w:t>
            </w:r>
            <w:r w:rsidRPr="009275AE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7475" w:rsidRPr="009275AE" w:rsidTr="00C31F5D">
        <w:trPr>
          <w:jc w:val="center"/>
        </w:trPr>
        <w:tc>
          <w:tcPr>
            <w:tcW w:w="993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4455" w:type="dxa"/>
            <w:vAlign w:val="center"/>
          </w:tcPr>
          <w:p w:rsidR="002C7475" w:rsidRPr="009275AE" w:rsidRDefault="002C7475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9275AE">
              <w:rPr>
                <w:rFonts w:ascii="Times New Roman" w:hAnsi="Times New Roman"/>
              </w:rPr>
              <w:t xml:space="preserve"> «Неравенства»</w:t>
            </w:r>
          </w:p>
        </w:tc>
        <w:tc>
          <w:tcPr>
            <w:tcW w:w="850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2C7475" w:rsidRPr="009275AE" w:rsidRDefault="002C7475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2C7475" w:rsidRPr="00863A75" w:rsidRDefault="002C7475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  <w:i/>
              </w:rPr>
              <w:t>Глава 2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9275AE">
              <w:rPr>
                <w:rFonts w:ascii="Times New Roman" w:hAnsi="Times New Roman"/>
                <w:b/>
              </w:rPr>
              <w:t>Квадратичная функция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32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39</w:t>
            </w:r>
          </w:p>
        </w:tc>
        <w:tc>
          <w:tcPr>
            <w:tcW w:w="3827" w:type="dxa"/>
            <w:vMerge w:val="restart"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нятие функции как пра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а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,у</w:t>
            </w:r>
            <w:proofErr w:type="gramEnd"/>
            <w:r w:rsidRPr="00863A75">
              <w:rPr>
                <w:rFonts w:ascii="Times New Roman" w:hAnsi="Times New Roman"/>
                <w:sz w:val="20"/>
                <w:szCs w:val="20"/>
              </w:rPr>
              <w:t>станавливающего связь между э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тами двух множеств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нуля функции; промежу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ков </w:t>
            </w:r>
            <w:proofErr w:type="spellStart"/>
            <w:r w:rsidRPr="00863A75">
              <w:rPr>
                <w:rFonts w:ascii="Times New Roman" w:hAnsi="Times New Roman"/>
                <w:sz w:val="20"/>
                <w:szCs w:val="20"/>
              </w:rPr>
              <w:t>знакопостоянства</w:t>
            </w:r>
            <w:proofErr w:type="spellEnd"/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функции; функции, возрастающей (убывающей) на множе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е; квадратичной функции; квадратного неравенства;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ичной функции;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авил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строения графиков функций с помощью преобразований вида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  f(x) →  f(x) + b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;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) →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 + а)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;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) → 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k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)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ки функций с помощью преобразований вида 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(x) → f(x) + b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) →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 + а)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;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 xml:space="preserve">) →  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kf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proofErr w:type="spell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x</w:t>
            </w:r>
            <w:proofErr w:type="spellEnd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)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к квадратичной функции. По графику квадратичной функции оп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ывать её свойства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хематичное расположение параболы относительно оси абсцисс в зависимости от знака старшего коэфф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циента и дискриминанта соответству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ю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щего квадратного трёхчлена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вадратные неравенства, испол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зуя схему расположения параболы от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ительно оси абсцисс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графический метод решения системы двух уравнений с двумя п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менными, метод подстановки и метод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lastRenderedPageBreak/>
              <w:t>сложения для решения системы двух уравнений с двумя переменными, одно из которых не является линейным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текстовые задачи, в которых система двух уравнений с двумя п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нными является математической мод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ью реального процесса, и интерпретировать результат решения системы</w:t>
            </w:r>
          </w:p>
        </w:tc>
        <w:tc>
          <w:tcPr>
            <w:tcW w:w="3827" w:type="dxa"/>
            <w:vMerge w:val="restart"/>
          </w:tcPr>
          <w:p w:rsidR="00C31F5D" w:rsidRPr="00C31F5D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ж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ностей содержания учебного предмета через демонстрацию детям примеров о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ветственного, гражданского поведения, проявления человеколюбия и добросе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C31F5D">
              <w:rPr>
                <w:rFonts w:ascii="Times New Roman" w:hAnsi="Times New Roman"/>
                <w:color w:val="000000"/>
                <w:sz w:val="20"/>
                <w:szCs w:val="20"/>
              </w:rPr>
              <w:t>дечности</w:t>
            </w: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Повторение и расширение сведений о фун</w:t>
            </w:r>
            <w:r w:rsidRPr="009275AE">
              <w:rPr>
                <w:rFonts w:ascii="Times New Roman" w:hAnsi="Times New Roman"/>
              </w:rPr>
              <w:t>к</w:t>
            </w:r>
            <w:r w:rsidRPr="009275AE">
              <w:rPr>
                <w:rFonts w:ascii="Times New Roman" w:hAnsi="Times New Roman"/>
              </w:rPr>
              <w:t>ци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Свойства функци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 xml:space="preserve">Построение графика функции </w:t>
            </w:r>
          </w:p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proofErr w:type="spellStart"/>
            <w:r w:rsidRPr="009275AE">
              <w:rPr>
                <w:rFonts w:ascii="Times New Roman" w:hAnsi="Times New Roman"/>
                <w:i/>
              </w:rPr>
              <w:t>y</w:t>
            </w:r>
            <w:proofErr w:type="spellEnd"/>
            <w:r w:rsidRPr="009275AE">
              <w:rPr>
                <w:rFonts w:ascii="Times New Roman" w:hAnsi="Times New Roman"/>
                <w:i/>
              </w:rPr>
              <w:t xml:space="preserve"> = </w:t>
            </w:r>
            <w:proofErr w:type="spellStart"/>
            <w:r w:rsidRPr="009275AE">
              <w:rPr>
                <w:rFonts w:ascii="Times New Roman" w:hAnsi="Times New Roman"/>
                <w:i/>
              </w:rPr>
              <w:t>kf</w:t>
            </w:r>
            <w:proofErr w:type="spellEnd"/>
            <w:r w:rsidRPr="009275AE">
              <w:rPr>
                <w:rFonts w:ascii="Times New Roman" w:hAnsi="Times New Roman"/>
                <w:i/>
              </w:rPr>
              <w:t>(</w:t>
            </w:r>
            <w:proofErr w:type="spellStart"/>
            <w:r w:rsidRPr="009275AE">
              <w:rPr>
                <w:rFonts w:ascii="Times New Roman" w:hAnsi="Times New Roman"/>
                <w:i/>
              </w:rPr>
              <w:t>x</w:t>
            </w:r>
            <w:proofErr w:type="spellEnd"/>
            <w:r w:rsidRPr="009275AE">
              <w:rPr>
                <w:rFonts w:ascii="Times New Roman" w:hAnsi="Times New Roman"/>
                <w:i/>
              </w:rPr>
              <w:t>)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i/>
              </w:rPr>
            </w:pPr>
            <w:r w:rsidRPr="009275AE">
              <w:rPr>
                <w:rFonts w:ascii="Times New Roman" w:hAnsi="Times New Roman"/>
              </w:rPr>
              <w:t xml:space="preserve">Построение графиков функций  </w:t>
            </w:r>
            <w:r w:rsidRPr="009275AE">
              <w:rPr>
                <w:rFonts w:ascii="Times New Roman" w:hAnsi="Times New Roman"/>
                <w:i/>
              </w:rPr>
              <w:t xml:space="preserve">y = f(x) + b </w:t>
            </w:r>
            <w:r w:rsidRPr="009275AE">
              <w:rPr>
                <w:rFonts w:ascii="Times New Roman" w:hAnsi="Times New Roman"/>
              </w:rPr>
              <w:t xml:space="preserve">и </w:t>
            </w:r>
            <w:r w:rsidRPr="009275AE">
              <w:rPr>
                <w:rFonts w:ascii="Times New Roman" w:hAnsi="Times New Roman"/>
                <w:i/>
              </w:rPr>
              <w:t>y = f(x + a)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4455" w:type="dxa"/>
            <w:vAlign w:val="center"/>
          </w:tcPr>
          <w:p w:rsidR="00C31F5D" w:rsidRPr="00901393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Квадратичная функция, её график и свойс</w:t>
            </w:r>
            <w:r w:rsidRPr="009275AE">
              <w:rPr>
                <w:rFonts w:ascii="Times New Roman" w:hAnsi="Times New Roman"/>
              </w:rPr>
              <w:t>т</w:t>
            </w:r>
            <w:r w:rsidRPr="009275AE">
              <w:rPr>
                <w:rFonts w:ascii="Times New Roman" w:hAnsi="Times New Roman"/>
              </w:rPr>
              <w:t>ва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6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7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9275AE">
              <w:rPr>
                <w:rFonts w:ascii="Times New Roman" w:hAnsi="Times New Roman"/>
              </w:rPr>
              <w:t xml:space="preserve"> «Функция. Ква</w:t>
            </w:r>
            <w:r w:rsidRPr="009275AE">
              <w:rPr>
                <w:rFonts w:ascii="Times New Roman" w:hAnsi="Times New Roman"/>
              </w:rPr>
              <w:t>д</w:t>
            </w:r>
            <w:r w:rsidRPr="009275AE">
              <w:rPr>
                <w:rFonts w:ascii="Times New Roman" w:hAnsi="Times New Roman"/>
              </w:rPr>
              <w:t>ратичная функция, ее график и свойства»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Решение квадратных неравенств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6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7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4455" w:type="dxa"/>
            <w:vAlign w:val="center"/>
          </w:tcPr>
          <w:p w:rsidR="00C31F5D" w:rsidRPr="00901393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Системы уравнений с двумя переменным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7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Повторение и систематизация учебного м</w:t>
            </w:r>
            <w:r w:rsidRPr="009275AE">
              <w:rPr>
                <w:rFonts w:ascii="Times New Roman" w:hAnsi="Times New Roman"/>
              </w:rPr>
              <w:t>а</w:t>
            </w:r>
            <w:r w:rsidRPr="009275AE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9275AE">
              <w:rPr>
                <w:rFonts w:ascii="Times New Roman" w:hAnsi="Times New Roman"/>
              </w:rPr>
              <w:t xml:space="preserve"> «Решение ква</w:t>
            </w:r>
            <w:r w:rsidRPr="009275AE">
              <w:rPr>
                <w:rFonts w:ascii="Times New Roman" w:hAnsi="Times New Roman"/>
              </w:rPr>
              <w:t>д</w:t>
            </w:r>
            <w:r w:rsidRPr="009275AE">
              <w:rPr>
                <w:rFonts w:ascii="Times New Roman" w:hAnsi="Times New Roman"/>
              </w:rPr>
              <w:t>ратных неравенств. Системы уравнений с двумя переменными»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  <w:i/>
              </w:rPr>
              <w:t>Глава 3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9275AE">
              <w:rPr>
                <w:rFonts w:ascii="Times New Roman" w:hAnsi="Times New Roman"/>
                <w:b/>
              </w:rPr>
              <w:t>Элементы прикладной матем</w:t>
            </w:r>
            <w:r w:rsidRPr="009275AE">
              <w:rPr>
                <w:rFonts w:ascii="Times New Roman" w:hAnsi="Times New Roman"/>
                <w:b/>
              </w:rPr>
              <w:t>а</w:t>
            </w:r>
            <w:r w:rsidRPr="009275AE">
              <w:rPr>
                <w:rFonts w:ascii="Times New Roman" w:hAnsi="Times New Roman"/>
                <w:b/>
              </w:rPr>
              <w:t>тик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1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7</w:t>
            </w:r>
          </w:p>
        </w:tc>
        <w:tc>
          <w:tcPr>
            <w:tcW w:w="3827" w:type="dxa"/>
            <w:vMerge w:val="restart"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водить примеры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математических моделей реальных ситуаций; прикладных задач; приближённых величин; использ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ания комбинаторных правил суммы и произведения; случайных событий, включая достоверные и невозможные события; опытов с равновероятными 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ходами; представления статистических данных в виде таблиц, диаграмм, граф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ов; использования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  <w:t>вероятностных свойств окружающих я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ений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абсолютной погрешности, относительной погрешности, достовер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го события, невозможного события; кл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ическое определение вероятности;</w:t>
            </w:r>
            <w:proofErr w:type="gramEnd"/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авила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комбинаторное правило суммы, комбинаторное правило произведения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этапы решения прикладной задачи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ояснять и за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формулу сл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ж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ых процентов. Проводить процентные расчёты с использованием сложных п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центов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Наход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точность приближения по т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б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лице приближённых значений величины. Использовать различные формы записи приближённого значения величины. Оц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вать приближённое значение вел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ы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оводи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опыты со случайными исх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ами. Пояснять и записывать формулу нахождения частоты случайного события. Описывать статистическую оценку ве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ятности случайного события. Находить вероятность случайного события </w:t>
            </w:r>
            <w:r w:rsidRPr="00863A75">
              <w:rPr>
                <w:rFonts w:ascii="Times New Roman" w:hAnsi="Times New Roman"/>
                <w:sz w:val="20"/>
                <w:szCs w:val="20"/>
              </w:rPr>
              <w:cr/>
              <w:t>в опытах с равновероятными исходами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этапы статистического 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ледования. Оформлять информацию в виде таблиц и диаграмм. Извлекать 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формацию из таблици диаграмм. Нах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ить и приводить примеры использо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ния статистических характеристиксов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упности данных: среднее значение, м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да, размах, медиана выборки</w:t>
            </w:r>
          </w:p>
        </w:tc>
        <w:tc>
          <w:tcPr>
            <w:tcW w:w="3827" w:type="dxa"/>
            <w:vMerge w:val="restart"/>
          </w:tcPr>
          <w:p w:rsidR="00C31F5D" w:rsidRPr="00C31F5D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lastRenderedPageBreak/>
              <w:t>Включение в урок игровых процедур, которые помогают поддержать мотив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а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цию обучающихся к получению знаний, налаживанию позитивных межличнос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т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ных отношений в классе, помогают уст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а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новлению доброжелательной атмосферы во время урока; организация шефства мотивированных и эрудированных об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у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чающихся над их неуспевающими одн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о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 xml:space="preserve">классниками, дающего </w:t>
            </w:r>
            <w:proofErr w:type="gramStart"/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обучающимся</w:t>
            </w:r>
            <w:proofErr w:type="gramEnd"/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 xml:space="preserve"> социально значимый опыт сотрудничес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т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ва и взаимной помощи</w:t>
            </w: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Математическое моделирование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Процентные расчёты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Абсолютная и относительная погрешност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Основные правила комбинаторик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Частота и вероятность случайного события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Классическое определение вероятност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  <w:tc>
          <w:tcPr>
            <w:tcW w:w="4455" w:type="dxa"/>
            <w:vAlign w:val="center"/>
          </w:tcPr>
          <w:p w:rsidR="00C31F5D" w:rsidRPr="00901393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Начальные сведения о статистике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Повторение и систематизация учебного м</w:t>
            </w:r>
            <w:r w:rsidRPr="009275AE">
              <w:rPr>
                <w:rFonts w:ascii="Times New Roman" w:hAnsi="Times New Roman"/>
              </w:rPr>
              <w:t>а</w:t>
            </w:r>
            <w:r w:rsidRPr="009275AE">
              <w:rPr>
                <w:rFonts w:ascii="Times New Roman" w:hAnsi="Times New Roman"/>
              </w:rPr>
              <w:t>териала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9275AE">
              <w:rPr>
                <w:rFonts w:ascii="Times New Roman" w:hAnsi="Times New Roman"/>
              </w:rPr>
              <w:t xml:space="preserve"> «Элементы пр</w:t>
            </w:r>
            <w:r w:rsidRPr="009275AE">
              <w:rPr>
                <w:rFonts w:ascii="Times New Roman" w:hAnsi="Times New Roman"/>
              </w:rPr>
              <w:t>и</w:t>
            </w:r>
            <w:r w:rsidRPr="009275AE">
              <w:rPr>
                <w:rFonts w:ascii="Times New Roman" w:hAnsi="Times New Roman"/>
              </w:rPr>
              <w:t>кладной математики»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  <w:i/>
              </w:rPr>
              <w:t>Глава 4</w:t>
            </w:r>
            <w:r>
              <w:rPr>
                <w:rFonts w:ascii="Times New Roman" w:hAnsi="Times New Roman"/>
                <w:b/>
                <w:i/>
              </w:rPr>
              <w:t xml:space="preserve">. </w:t>
            </w:r>
            <w:r w:rsidRPr="009275AE">
              <w:rPr>
                <w:rFonts w:ascii="Times New Roman" w:hAnsi="Times New Roman"/>
                <w:b/>
              </w:rPr>
              <w:t>Числовые последовательности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1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24</w:t>
            </w:r>
          </w:p>
        </w:tc>
        <w:tc>
          <w:tcPr>
            <w:tcW w:w="3827" w:type="dxa"/>
            <w:vMerge w:val="restart"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Приводить примеры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следователь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тей; числовых последовательностей, в частности арифметической и геометр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кой прогрессий; использования послед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вательностей в реальной жизни; задач, в которых рассматриваются суммы с б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конечным числом слагаемых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Описывать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онятия последовательн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о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ти, члена последовательности; способы задания последовательности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Вычисл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, заданной формулой n-го члена или р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lastRenderedPageBreak/>
              <w:t>куррентно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Формулировать: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cr/>
              <w:t>определения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арифметической прогр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ии, геометрической прогрессии;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и ар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ф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метической прогрессий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дава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арифметическую и геометр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скую прогрессии рекуррентно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писывать и поясн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формулы общего члена арифметической и геометрической прогрессий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Записывать и доказывать: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формулы суммы 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первых членов арифметической и геометрической прогрессий; формулы, выражающие свойства членов арифме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и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ческой и геометрической прогрессий.</w:t>
            </w:r>
          </w:p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Вычислять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сумму бесконечной геом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т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рической прогрессии, у которой | </w:t>
            </w:r>
            <w:r w:rsidRPr="00863A75">
              <w:rPr>
                <w:rFonts w:ascii="Times New Roman" w:hAnsi="Times New Roman"/>
                <w:i/>
                <w:sz w:val="20"/>
                <w:szCs w:val="20"/>
              </w:rPr>
              <w:t>q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 | &lt; 1. Представлять бесконечные периодич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>е</w:t>
            </w:r>
            <w:r w:rsidRPr="00863A75">
              <w:rPr>
                <w:rFonts w:ascii="Times New Roman" w:hAnsi="Times New Roman"/>
                <w:sz w:val="20"/>
                <w:szCs w:val="20"/>
              </w:rPr>
              <w:t xml:space="preserve">ские дроби в виде </w:t>
            </w:r>
            <w:proofErr w:type="gramStart"/>
            <w:r w:rsidRPr="00863A75">
              <w:rPr>
                <w:rFonts w:ascii="Times New Roman" w:hAnsi="Times New Roman"/>
                <w:sz w:val="20"/>
                <w:szCs w:val="20"/>
              </w:rPr>
              <w:t>обыкновенных</w:t>
            </w:r>
            <w:proofErr w:type="gramEnd"/>
          </w:p>
        </w:tc>
        <w:tc>
          <w:tcPr>
            <w:tcW w:w="3827" w:type="dxa"/>
            <w:vMerge w:val="restart"/>
          </w:tcPr>
          <w:p w:rsidR="00C31F5D" w:rsidRPr="00C31F5D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proofErr w:type="gramStart"/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lastRenderedPageBreak/>
              <w:t>Побуждение обучающихся соблюдать на уроке общепринятые нормы поведения, правила общения со старшими (педагог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и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ческими работниками) и сверстниками (обучающимися), принципы учебной дисциплины и самоорганизации; привл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е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чение внимания обучающихся к ценнос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т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ному аспекту изучаемых на уроках явл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е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ний, организация их работы с получаемой на уроке социально значимой информ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>а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t xml:space="preserve">цией – инициирование ее обсуждения, высказывания обучающимися своего </w:t>
            </w:r>
            <w:r w:rsidRPr="00C31F5D">
              <w:rPr>
                <w:rStyle w:val="CharAttribute501"/>
                <w:rFonts w:eastAsia="№Е" w:hAnsi="Times New Roman"/>
                <w:i w:val="0"/>
                <w:iCs/>
                <w:sz w:val="20"/>
                <w:szCs w:val="20"/>
                <w:u w:val="none"/>
              </w:rPr>
              <w:lastRenderedPageBreak/>
              <w:t>мнения по ее поводу, выработки своего к ней отношения</w:t>
            </w:r>
            <w:proofErr w:type="gramEnd"/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Числовые последовательност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C31F5D" w:rsidRPr="00863A75" w:rsidRDefault="00C31F5D" w:rsidP="009275AE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1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Арифметическая прогрессия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5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 xml:space="preserve">Сумма </w:t>
            </w:r>
            <w:r w:rsidRPr="009275AE">
              <w:rPr>
                <w:rFonts w:ascii="Times New Roman" w:hAnsi="Times New Roman"/>
                <w:i/>
              </w:rPr>
              <w:t>n</w:t>
            </w:r>
            <w:r w:rsidRPr="009275AE">
              <w:rPr>
                <w:rFonts w:ascii="Times New Roman" w:hAnsi="Times New Roman"/>
              </w:rPr>
              <w:t xml:space="preserve"> первых членов арифметической прогресси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3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Геометрическая прогрессия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 xml:space="preserve">Сумма </w:t>
            </w:r>
            <w:r w:rsidRPr="009275AE">
              <w:rPr>
                <w:rFonts w:ascii="Times New Roman" w:hAnsi="Times New Roman"/>
                <w:i/>
              </w:rPr>
              <w:t>n</w:t>
            </w:r>
            <w:r w:rsidRPr="009275AE">
              <w:rPr>
                <w:rFonts w:ascii="Times New Roman" w:hAnsi="Times New Roman"/>
              </w:rPr>
              <w:t xml:space="preserve"> первых членов геометрической прогрессии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lang w:val="en-US"/>
              </w:rPr>
            </w:pPr>
            <w:r w:rsidRPr="009275AE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35</w:t>
            </w:r>
          </w:p>
        </w:tc>
        <w:tc>
          <w:tcPr>
            <w:tcW w:w="4455" w:type="dxa"/>
            <w:vAlign w:val="center"/>
          </w:tcPr>
          <w:p w:rsidR="00C31F5D" w:rsidRPr="00901393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Сумма бесконечной геометрической пр</w:t>
            </w:r>
            <w:r w:rsidRPr="009275AE">
              <w:rPr>
                <w:rFonts w:ascii="Times New Roman" w:hAnsi="Times New Roman"/>
              </w:rPr>
              <w:t>о</w:t>
            </w:r>
            <w:r w:rsidRPr="009275AE">
              <w:rPr>
                <w:rFonts w:ascii="Times New Roman" w:hAnsi="Times New Roman"/>
              </w:rPr>
              <w:t>грессии, у которой</w:t>
            </w:r>
            <w:r>
              <w:rPr>
                <w:rFonts w:ascii="Times New Roman" w:hAnsi="Times New Roman"/>
              </w:rPr>
              <w:t xml:space="preserve"> м</w:t>
            </w:r>
            <w:r w:rsidRPr="009275AE">
              <w:rPr>
                <w:rFonts w:ascii="Times New Roman" w:hAnsi="Times New Roman"/>
              </w:rPr>
              <w:t>одуль знаменателя меньше 1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36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5</w:t>
            </w:r>
            <w:r w:rsidRPr="009275AE">
              <w:rPr>
                <w:rFonts w:ascii="Times New Roman" w:hAnsi="Times New Roman"/>
              </w:rPr>
              <w:t xml:space="preserve"> «Числовые п</w:t>
            </w:r>
            <w:r w:rsidRPr="009275AE">
              <w:rPr>
                <w:rFonts w:ascii="Times New Roman" w:hAnsi="Times New Roman"/>
              </w:rPr>
              <w:t>о</w:t>
            </w:r>
            <w:r w:rsidRPr="009275AE">
              <w:rPr>
                <w:rFonts w:ascii="Times New Roman" w:hAnsi="Times New Roman"/>
              </w:rPr>
              <w:t>следовательности»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</w:p>
        </w:tc>
        <w:tc>
          <w:tcPr>
            <w:tcW w:w="4455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850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851" w:type="dxa"/>
            <w:shd w:val="clear" w:color="auto" w:fill="DBE5F1" w:themeFill="accent1" w:themeFillTint="33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9275AE">
              <w:rPr>
                <w:rFonts w:ascii="Times New Roman" w:hAnsi="Times New Roman"/>
                <w:b/>
              </w:rPr>
              <w:t>16</w:t>
            </w:r>
          </w:p>
        </w:tc>
        <w:tc>
          <w:tcPr>
            <w:tcW w:w="3827" w:type="dxa"/>
            <w:vMerge w:val="restart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9  классе</w:t>
            </w:r>
          </w:p>
        </w:tc>
        <w:tc>
          <w:tcPr>
            <w:tcW w:w="3827" w:type="dxa"/>
            <w:vMerge w:val="restart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9275AE" w:rsidRDefault="00C31F5D" w:rsidP="00C31F5D">
            <w:pPr>
              <w:pStyle w:val="a3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7</w:t>
            </w:r>
          </w:p>
        </w:tc>
        <w:tc>
          <w:tcPr>
            <w:tcW w:w="4455" w:type="dxa"/>
            <w:vAlign w:val="center"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Упражнения для повторения курса</w:t>
            </w:r>
            <w:proofErr w:type="gramStart"/>
            <w:r w:rsidRPr="009275AE">
              <w:rPr>
                <w:rFonts w:ascii="Times New Roman" w:hAnsi="Times New Roman"/>
              </w:rPr>
              <w:t>9</w:t>
            </w:r>
            <w:proofErr w:type="gramEnd"/>
            <w:r w:rsidRPr="009275AE">
              <w:rPr>
                <w:rFonts w:ascii="Times New Roman" w:hAnsi="Times New Roman"/>
              </w:rPr>
              <w:t xml:space="preserve"> класса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5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  <w:tr w:rsidR="00C31F5D" w:rsidRPr="009275AE" w:rsidTr="00C31F5D">
        <w:trPr>
          <w:jc w:val="center"/>
        </w:trPr>
        <w:tc>
          <w:tcPr>
            <w:tcW w:w="993" w:type="dxa"/>
            <w:vAlign w:val="center"/>
          </w:tcPr>
          <w:p w:rsidR="00C31F5D" w:rsidRPr="00C31F5D" w:rsidRDefault="00C31F5D" w:rsidP="00C31F5D">
            <w:pPr>
              <w:pStyle w:val="a3"/>
              <w:jc w:val="center"/>
              <w:rPr>
                <w:rFonts w:ascii="Times New Roman" w:hAnsi="Times New Roman"/>
              </w:rPr>
            </w:pPr>
            <w:r w:rsidRPr="00C31F5D">
              <w:rPr>
                <w:rFonts w:ascii="Times New Roman" w:hAnsi="Times New Roman"/>
              </w:rPr>
              <w:t>38</w:t>
            </w:r>
          </w:p>
        </w:tc>
        <w:tc>
          <w:tcPr>
            <w:tcW w:w="4455" w:type="dxa"/>
            <w:vAlign w:val="center"/>
          </w:tcPr>
          <w:p w:rsidR="00C31F5D" w:rsidRPr="004402F0" w:rsidRDefault="00C31F5D" w:rsidP="009275AE">
            <w:pPr>
              <w:pStyle w:val="a3"/>
              <w:rPr>
                <w:rFonts w:ascii="Times New Roman" w:hAnsi="Times New Roman"/>
                <w:b/>
              </w:rPr>
            </w:pPr>
            <w:r w:rsidRPr="004402F0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850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 w:rsidR="00C31F5D" w:rsidRPr="009275AE" w:rsidRDefault="00C31F5D" w:rsidP="009275AE">
            <w:pPr>
              <w:pStyle w:val="a3"/>
              <w:jc w:val="center"/>
              <w:rPr>
                <w:rFonts w:ascii="Times New Roman" w:hAnsi="Times New Roman"/>
              </w:rPr>
            </w:pPr>
            <w:r w:rsidRPr="009275AE">
              <w:rPr>
                <w:rFonts w:ascii="Times New Roman" w:hAnsi="Times New Roman"/>
              </w:rPr>
              <w:t>1</w:t>
            </w: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  <w:tc>
          <w:tcPr>
            <w:tcW w:w="3827" w:type="dxa"/>
            <w:vMerge/>
          </w:tcPr>
          <w:p w:rsidR="00C31F5D" w:rsidRPr="009275AE" w:rsidRDefault="00C31F5D" w:rsidP="009275AE">
            <w:pPr>
              <w:pStyle w:val="a3"/>
              <w:rPr>
                <w:rFonts w:ascii="Times New Roman" w:hAnsi="Times New Roman"/>
              </w:rPr>
            </w:pPr>
          </w:p>
        </w:tc>
      </w:tr>
    </w:tbl>
    <w:p w:rsidR="00863A75" w:rsidRDefault="00863A75" w:rsidP="0053693D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63A75" w:rsidRDefault="00863A75" w:rsidP="0053693D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C31F5D" w:rsidRDefault="00C31F5D" w:rsidP="0053693D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3693D" w:rsidRPr="00901393" w:rsidRDefault="00063D6C" w:rsidP="0053693D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Геометрия. 9 класс</w:t>
      </w:r>
    </w:p>
    <w:p w:rsidR="00063D6C" w:rsidRPr="00901393" w:rsidRDefault="00063D6C" w:rsidP="00C31F5D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901393">
        <w:rPr>
          <w:rFonts w:ascii="Times New Roman" w:eastAsia="Times New Roman" w:hAnsi="Times New Roman" w:cs="Times New Roman"/>
          <w:bCs/>
          <w:sz w:val="24"/>
          <w:szCs w:val="24"/>
        </w:rPr>
        <w:t>(2 часа в неделю, всего 68 часов)</w:t>
      </w:r>
    </w:p>
    <w:tbl>
      <w:tblPr>
        <w:tblW w:w="1488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993"/>
        <w:gridCol w:w="4536"/>
        <w:gridCol w:w="1701"/>
        <w:gridCol w:w="3827"/>
        <w:gridCol w:w="3827"/>
      </w:tblGrid>
      <w:tr w:rsidR="00C31F5D" w:rsidRPr="009275AE" w:rsidTr="00C31F5D">
        <w:trPr>
          <w:trHeight w:val="699"/>
          <w:tblHeader/>
        </w:trPr>
        <w:tc>
          <w:tcPr>
            <w:tcW w:w="993" w:type="dxa"/>
            <w:vAlign w:val="center"/>
          </w:tcPr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Номер</w:t>
            </w:r>
          </w:p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</w:rPr>
              <w:t>/п</w:t>
            </w:r>
          </w:p>
        </w:tc>
        <w:tc>
          <w:tcPr>
            <w:tcW w:w="4536" w:type="dxa"/>
            <w:vAlign w:val="center"/>
          </w:tcPr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Наименование раздела и тем</w:t>
            </w:r>
          </w:p>
        </w:tc>
        <w:tc>
          <w:tcPr>
            <w:tcW w:w="1701" w:type="dxa"/>
            <w:vAlign w:val="center"/>
          </w:tcPr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3827" w:type="dxa"/>
            <w:vAlign w:val="center"/>
          </w:tcPr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1141B">
              <w:rPr>
                <w:rFonts w:ascii="Times New Roman" w:eastAsia="Times New Roman" w:hAnsi="Times New Roman" w:cs="Times New Roman"/>
                <w:b/>
              </w:rPr>
              <w:t xml:space="preserve">Характеристика основных видов деятельности </w:t>
            </w:r>
            <w:r w:rsidRPr="00511DFF">
              <w:rPr>
                <w:rFonts w:ascii="Times New Roman" w:hAnsi="Times New Roman" w:cs="Times New Roman"/>
                <w:b/>
              </w:rPr>
              <w:t>учащихся</w:t>
            </w:r>
          </w:p>
        </w:tc>
        <w:tc>
          <w:tcPr>
            <w:tcW w:w="3827" w:type="dxa"/>
            <w:vAlign w:val="center"/>
          </w:tcPr>
          <w:p w:rsidR="00C31F5D" w:rsidRPr="00B1141B" w:rsidRDefault="00C31F5D" w:rsidP="00C31F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511DFF">
              <w:rPr>
                <w:rFonts w:ascii="Times New Roman" w:hAnsi="Times New Roman" w:cs="Times New Roman"/>
                <w:b/>
              </w:rPr>
              <w:t>Воспитательный потенциал урока (виды/формы деятельности)</w:t>
            </w:r>
          </w:p>
        </w:tc>
      </w:tr>
      <w:tr w:rsidR="00C31F5D" w:rsidRPr="009275AE" w:rsidTr="00AA315A">
        <w:tc>
          <w:tcPr>
            <w:tcW w:w="993" w:type="dxa"/>
            <w:vAlign w:val="center"/>
          </w:tcPr>
          <w:p w:rsidR="00C31F5D" w:rsidRPr="00AA315A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536" w:type="dxa"/>
            <w:vAlign w:val="center"/>
          </w:tcPr>
          <w:p w:rsidR="00C31F5D" w:rsidRPr="00C31F5D" w:rsidRDefault="00C31F5D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C31F5D">
              <w:rPr>
                <w:rFonts w:ascii="Times New Roman" w:eastAsia="Times New Roman" w:hAnsi="Times New Roman" w:cs="Times New Roman"/>
                <w:b/>
              </w:rPr>
              <w:t>Вводное повторение</w:t>
            </w:r>
          </w:p>
        </w:tc>
        <w:tc>
          <w:tcPr>
            <w:tcW w:w="1701" w:type="dxa"/>
            <w:vAlign w:val="center"/>
          </w:tcPr>
          <w:p w:rsidR="00C31F5D" w:rsidRPr="00C31F5D" w:rsidRDefault="00C31F5D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31F5D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3827" w:type="dxa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пройденного материала в 8 классе</w:t>
            </w:r>
          </w:p>
        </w:tc>
        <w:tc>
          <w:tcPr>
            <w:tcW w:w="3827" w:type="dxa"/>
            <w:vAlign w:val="center"/>
          </w:tcPr>
          <w:p w:rsidR="00C31F5D" w:rsidRPr="00C31F5D" w:rsidRDefault="00C31F5D" w:rsidP="00C31F5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Побуждение школьников соблюдать на уроке общепринятые нормы поведения, правила общения со старшими (учител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ми) и сверстниками (школьниками), принципы учебной дисциплины и сам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ации через знакомство и в посл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дующем соблюдение «Правил внутренн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го распорядка обучающихся», взаим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C31F5D">
              <w:rPr>
                <w:rFonts w:ascii="Times New Roman" w:eastAsia="Times New Roman" w:hAnsi="Times New Roman" w:cs="Times New Roman"/>
                <w:sz w:val="20"/>
                <w:szCs w:val="20"/>
              </w:rPr>
              <w:t>контроль и самоконтроль обучающихся</w:t>
            </w: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  <w:i/>
              </w:rPr>
              <w:t>Глава 1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9275AE">
              <w:rPr>
                <w:rFonts w:ascii="Times New Roman" w:eastAsia="Times New Roman" w:hAnsi="Times New Roman" w:cs="Times New Roman"/>
                <w:b/>
              </w:rPr>
              <w:t>Решение треугольников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7</w:t>
            </w:r>
          </w:p>
        </w:tc>
        <w:tc>
          <w:tcPr>
            <w:tcW w:w="3827" w:type="dxa"/>
            <w:vMerge w:val="restart"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синуса, косинуса, тангенса, котангенса угла от 0° до 180°;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язи длин диагоналей и сторон параллелограмм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разъяснять основное тригонометрическое тождество. Выч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ять значение тригонометрической фу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ции угла по значению одной из его 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анных функций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оказывать теоремы: синусов, косинусов, следствия из тео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ы косинусов и синусов, о площади о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анного многоугольник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оказывать формулы для нахождения площади треугольника, 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иусов вписанной и описанной окруж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ей треугольник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обуждение </w:t>
            </w:r>
            <w:proofErr w:type="gramStart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хся</w:t>
            </w:r>
            <w:proofErr w:type="gramEnd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блюдать на уроке общепринятые нормы поведения, правила общения со старшими и сверс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никами, принципы учебной дисциплины и самоорганизации</w:t>
            </w: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Тригонометрические функции  угла от 0° до 180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Теорема косинусов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Теорема синусов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Решение треугольников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Формулы для нахождения площади тр</w:t>
            </w:r>
            <w:r w:rsidRPr="009275AE">
              <w:rPr>
                <w:rFonts w:ascii="Times New Roman" w:eastAsia="Times New Roman" w:hAnsi="Times New Roman" w:cs="Times New Roman"/>
              </w:rPr>
              <w:t>е</w:t>
            </w:r>
            <w:r w:rsidRPr="009275AE">
              <w:rPr>
                <w:rFonts w:ascii="Times New Roman" w:eastAsia="Times New Roman" w:hAnsi="Times New Roman" w:cs="Times New Roman"/>
              </w:rPr>
              <w:t>угольник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4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9275AE">
              <w:rPr>
                <w:rFonts w:ascii="Times New Roman" w:eastAsia="Times New Roman" w:hAnsi="Times New Roman" w:cs="Times New Roman"/>
              </w:rPr>
              <w:t>а</w:t>
            </w:r>
            <w:r w:rsidRPr="009275AE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1</w:t>
            </w:r>
            <w:r w:rsidRPr="009275AE">
              <w:rPr>
                <w:rFonts w:ascii="Times New Roman" w:hAnsi="Times New Roman"/>
              </w:rPr>
              <w:t xml:space="preserve"> «Решение тр</w:t>
            </w:r>
            <w:r w:rsidRPr="009275AE">
              <w:rPr>
                <w:rFonts w:ascii="Times New Roman" w:hAnsi="Times New Roman"/>
              </w:rPr>
              <w:t>е</w:t>
            </w:r>
            <w:r w:rsidRPr="009275AE">
              <w:rPr>
                <w:rFonts w:ascii="Times New Roman" w:hAnsi="Times New Roman"/>
              </w:rPr>
              <w:t>угольников»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  <w:i/>
              </w:rPr>
              <w:t>Глава 2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9275AE">
              <w:rPr>
                <w:rFonts w:ascii="Times New Roman" w:eastAsia="Times New Roman" w:hAnsi="Times New Roman" w:cs="Times New Roman"/>
                <w:b/>
              </w:rPr>
              <w:t>Правильные многоугольники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0</w:t>
            </w:r>
          </w:p>
        </w:tc>
        <w:tc>
          <w:tcPr>
            <w:tcW w:w="3827" w:type="dxa"/>
            <w:vMerge w:val="restart"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ояс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, что такое центр и центра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ный угол правильного многоугольника, сектор и сегмент круг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авильного многоуголь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а;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авильного многоугольник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ойства правильных мног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ов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разъяснять формулы д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 окружности, площади круг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оказывать формулы д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 дуги, площади сектора, формулы для нахождения радиусов вписанной и о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анной окружностей правильного мног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угольник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тро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помощью циркуля и линейки правильные треугольник, четырёхуго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ик, шестиугольник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Использование воспитательных возм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ностей содержания учебного предмета через демонстрацию </w:t>
            </w:r>
            <w:proofErr w:type="gramStart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ся</w:t>
            </w:r>
            <w:proofErr w:type="gramEnd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меров ответственного поведения, пр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блемных ситуаций для обсуждения в классе</w:t>
            </w: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9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равильные многоугольники и их свойств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AA315A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0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Длина окружности. Площадь</w:t>
            </w:r>
            <w:r w:rsidRPr="009275AE">
              <w:rPr>
                <w:rFonts w:ascii="Times New Roman" w:eastAsia="Times New Roman" w:hAnsi="Times New Roman" w:cs="Times New Roman"/>
              </w:rPr>
              <w:cr/>
              <w:t>круг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AA315A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9275AE">
              <w:rPr>
                <w:rFonts w:ascii="Times New Roman" w:eastAsia="Times New Roman" w:hAnsi="Times New Roman" w:cs="Times New Roman"/>
              </w:rPr>
              <w:t>а</w:t>
            </w:r>
            <w:r w:rsidRPr="009275AE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AA315A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2</w:t>
            </w:r>
            <w:r w:rsidRPr="009275AE">
              <w:rPr>
                <w:rFonts w:ascii="Times New Roman" w:hAnsi="Times New Roman"/>
              </w:rPr>
              <w:t xml:space="preserve"> «Правильные многоугольники»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  <w:i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9275AE">
              <w:rPr>
                <w:rFonts w:ascii="Times New Roman" w:eastAsia="Times New Roman" w:hAnsi="Times New Roman" w:cs="Times New Roman"/>
                <w:b/>
              </w:rPr>
              <w:t>Декартовы координаты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2</w:t>
            </w:r>
          </w:p>
        </w:tc>
        <w:tc>
          <w:tcPr>
            <w:tcW w:w="3827" w:type="dxa"/>
            <w:vMerge w:val="restart"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ямоугольную систему 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рдинат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ение уравнения фигуры, необходимое и достаточное у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овия параллельности двух прямых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За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доказывать формулы 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стояния между двумя точками, координат середины отрезк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Вы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равнение окружности, общее уравнение прямой, уравнение прямой с угловым коэффициентом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еобходимое и достаточное условия параллельности двух прямых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lastRenderedPageBreak/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Привлечение внимания обучающихся к ценностному аспекту изучаемых на ур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ках явлений, организация их работы с получаемой на уроке социально значимой информацией – инициирование ее обсу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ж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дения, высказывания </w:t>
            </w:r>
            <w:proofErr w:type="gramStart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ися</w:t>
            </w:r>
            <w:proofErr w:type="gramEnd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его мнения по ее поводу, выработки с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его к ней отношения</w:t>
            </w: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Расстояние между двумя точками с заданн</w:t>
            </w:r>
            <w:r w:rsidRPr="009275AE">
              <w:rPr>
                <w:rFonts w:ascii="Times New Roman" w:eastAsia="Times New Roman" w:hAnsi="Times New Roman" w:cs="Times New Roman"/>
              </w:rPr>
              <w:t>ы</w:t>
            </w:r>
            <w:r w:rsidRPr="009275AE">
              <w:rPr>
                <w:rFonts w:ascii="Times New Roman" w:eastAsia="Times New Roman" w:hAnsi="Times New Roman" w:cs="Times New Roman"/>
              </w:rPr>
              <w:t>ми координатами. Координаты середины о</w:t>
            </w:r>
            <w:r w:rsidRPr="009275AE">
              <w:rPr>
                <w:rFonts w:ascii="Times New Roman" w:eastAsia="Times New Roman" w:hAnsi="Times New Roman" w:cs="Times New Roman"/>
              </w:rPr>
              <w:t>т</w:t>
            </w:r>
            <w:r w:rsidRPr="009275AE">
              <w:rPr>
                <w:rFonts w:ascii="Times New Roman" w:eastAsia="Times New Roman" w:hAnsi="Times New Roman" w:cs="Times New Roman"/>
              </w:rPr>
              <w:t>резк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Уравнениефигуры. Уравнение окружности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 xml:space="preserve">Уравнение </w:t>
            </w:r>
            <w:proofErr w:type="gramStart"/>
            <w:r w:rsidRPr="009275AE">
              <w:rPr>
                <w:rFonts w:ascii="Times New Roman" w:eastAsia="Times New Roman" w:hAnsi="Times New Roman" w:cs="Times New Roman"/>
              </w:rPr>
              <w:t>прямой</w:t>
            </w:r>
            <w:proofErr w:type="gramEnd"/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Угловой коэффициент прямой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9275AE">
              <w:rPr>
                <w:rFonts w:ascii="Times New Roman" w:eastAsia="Times New Roman" w:hAnsi="Times New Roman" w:cs="Times New Roman"/>
              </w:rPr>
              <w:t>а</w:t>
            </w:r>
            <w:r w:rsidRPr="009275AE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8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3</w:t>
            </w:r>
            <w:r w:rsidRPr="009275AE">
              <w:rPr>
                <w:rFonts w:ascii="Times New Roman" w:hAnsi="Times New Roman"/>
              </w:rPr>
              <w:t xml:space="preserve"> «Декартовы коо</w:t>
            </w:r>
            <w:r w:rsidRPr="009275AE">
              <w:rPr>
                <w:rFonts w:ascii="Times New Roman" w:hAnsi="Times New Roman"/>
              </w:rPr>
              <w:t>р</w:t>
            </w:r>
            <w:r w:rsidRPr="009275AE">
              <w:rPr>
                <w:rFonts w:ascii="Times New Roman" w:hAnsi="Times New Roman"/>
              </w:rPr>
              <w:t>динаты»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  <w:i/>
              </w:rPr>
              <w:t>Глава 4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9275AE">
              <w:rPr>
                <w:rFonts w:ascii="Times New Roman" w:eastAsia="Times New Roman" w:hAnsi="Times New Roman" w:cs="Times New Roman"/>
                <w:b/>
              </w:rPr>
              <w:t>Векторы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5</w:t>
            </w:r>
          </w:p>
        </w:tc>
        <w:tc>
          <w:tcPr>
            <w:tcW w:w="3827" w:type="dxa"/>
            <w:vMerge w:val="restart"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нятия векторных и скал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х величин. Иллюстрировать понятие вектора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одуля вектора, коллине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ых векторов, равных векторов, коорд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proofErr w:type="gramEnd"/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: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вных векторов, координат равных векторов, сложения векторов, координат вектора суммы и вектора 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з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ности двух векторов, коллинеарных в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оров, умножения вектора на число, с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ярного произведения двух векторов, перпендикулярных векторов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: о нахождении к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ординат вектора, о координатах суммы и разности векторов, об условии </w:t>
            </w:r>
            <w:proofErr w:type="spellStart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коллин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рности</w:t>
            </w:r>
            <w:proofErr w:type="spellEnd"/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вух векторов, о нахождении скалярного произведения двух векторов, об условии перпендикулярности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Нах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осинус угла между двумя векторами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AA315A" w:rsidRPr="00AA315A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Привлечение внимания учащихся  к о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б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суждаемой на уроке информации, акт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визации их познавательной деятельности</w:t>
            </w: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нятие вектор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Координатывектор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Сложение и вычитание векторов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Умножение вектора на число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9275AE">
              <w:rPr>
                <w:rFonts w:ascii="Times New Roman" w:eastAsia="Times New Roman" w:hAnsi="Times New Roman" w:cs="Times New Roman"/>
              </w:rPr>
              <w:t>а</w:t>
            </w:r>
            <w:r w:rsidRPr="009275AE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4</w:t>
            </w:r>
            <w:r w:rsidRPr="009275AE">
              <w:rPr>
                <w:rFonts w:ascii="Times New Roman" w:hAnsi="Times New Roman"/>
              </w:rPr>
              <w:t xml:space="preserve"> «Векторы»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9275A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863A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  <w:i/>
              </w:rPr>
              <w:t>Глава 5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 xml:space="preserve">. </w:t>
            </w:r>
            <w:r w:rsidRPr="009275AE">
              <w:rPr>
                <w:rFonts w:ascii="Times New Roman" w:eastAsia="Times New Roman" w:hAnsi="Times New Roman" w:cs="Times New Roman"/>
                <w:b/>
              </w:rPr>
              <w:t>Геометрическиепреобразо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11</w:t>
            </w:r>
          </w:p>
        </w:tc>
        <w:tc>
          <w:tcPr>
            <w:tcW w:w="3827" w:type="dxa"/>
            <w:vMerge w:val="restart"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води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меры преобразования ф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гур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ис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еобразования фигур: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раллельный перенос, осевая симметрия, 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центральная симметрия, поворот, гомот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ия, подобие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определени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движения; равных фигур; точек, симметричных относительно пр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я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мой; точек, симметричных относительно точки; фигуры, имеющей ось симметрии; фигуры, имеющей центр симметрии;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добных фигур;</w:t>
            </w:r>
            <w:proofErr w:type="gramEnd"/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свойств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: движения, параллельного п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носа, осевой симметрии, центральной симметрии, поворота, гомотетии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оремы: о свойствах пара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лельного переноса, осевой симметрии, центральной симметрии, поворота, гом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тетии, об отношении площадей подобных треугольников.</w:t>
            </w:r>
          </w:p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63A75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Применять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зученные определения, те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863A75">
              <w:rPr>
                <w:rFonts w:ascii="Times New Roman" w:eastAsia="Times New Roman" w:hAnsi="Times New Roman" w:cs="Times New Roman"/>
                <w:sz w:val="20"/>
                <w:szCs w:val="20"/>
              </w:rPr>
              <w:t>ремы и формулы к решению задач</w:t>
            </w:r>
          </w:p>
        </w:tc>
        <w:tc>
          <w:tcPr>
            <w:tcW w:w="3827" w:type="dxa"/>
            <w:vMerge w:val="restart"/>
          </w:tcPr>
          <w:p w:rsidR="00AA315A" w:rsidRPr="00AA315A" w:rsidRDefault="00AA315A" w:rsidP="00AA315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 xml:space="preserve">Применение на уроке интерактивных форм работы с </w:t>
            </w:r>
            <w:proofErr w:type="gramStart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обучающимися</w:t>
            </w:r>
            <w:proofErr w:type="gramEnd"/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: интелле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к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туальных игр, стимулирующих позна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тельную мотивацию обучающихся.</w:t>
            </w:r>
          </w:p>
          <w:p w:rsidR="00AA315A" w:rsidRPr="00863A75" w:rsidRDefault="00AA315A" w:rsidP="00AA315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Инициирование и поддержка исследо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обучающихся в рамках реализации ими индивидуальных и групповых исследовательских проектов</w:t>
            </w: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Движение (перемещение) фигуры. Пара</w:t>
            </w:r>
            <w:r w:rsidRPr="009275AE">
              <w:rPr>
                <w:rFonts w:ascii="Times New Roman" w:eastAsia="Times New Roman" w:hAnsi="Times New Roman" w:cs="Times New Roman"/>
              </w:rPr>
              <w:t>л</w:t>
            </w:r>
            <w:r w:rsidRPr="009275AE">
              <w:rPr>
                <w:rFonts w:ascii="Times New Roman" w:eastAsia="Times New Roman" w:hAnsi="Times New Roman" w:cs="Times New Roman"/>
              </w:rPr>
              <w:t>лельный перенос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7" w:type="dxa"/>
            <w:vMerge/>
          </w:tcPr>
          <w:p w:rsidR="00AA315A" w:rsidRPr="00863A75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7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Осевая симметрия. Центральная симметрия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28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орот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Гомотетия. Подобие фигур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Повторение и систематизация учебного м</w:t>
            </w:r>
            <w:r w:rsidRPr="009275AE">
              <w:rPr>
                <w:rFonts w:ascii="Times New Roman" w:eastAsia="Times New Roman" w:hAnsi="Times New Roman" w:cs="Times New Roman"/>
              </w:rPr>
              <w:t>а</w:t>
            </w:r>
            <w:r w:rsidRPr="009275AE">
              <w:rPr>
                <w:rFonts w:ascii="Times New Roman" w:eastAsia="Times New Roman" w:hAnsi="Times New Roman" w:cs="Times New Roman"/>
              </w:rPr>
              <w:t>териал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AA315A" w:rsidRPr="009275AE" w:rsidTr="00C31F5D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pStyle w:val="a3"/>
              <w:rPr>
                <w:rFonts w:ascii="Times New Roman" w:hAnsi="Times New Roman"/>
              </w:rPr>
            </w:pPr>
            <w:r w:rsidRPr="004402F0">
              <w:rPr>
                <w:rFonts w:ascii="Times New Roman" w:hAnsi="Times New Roman"/>
                <w:b/>
              </w:rPr>
              <w:t>Контрольная работа № 5</w:t>
            </w:r>
            <w:r w:rsidRPr="009275AE">
              <w:rPr>
                <w:rFonts w:ascii="Times New Roman" w:hAnsi="Times New Roman"/>
              </w:rPr>
              <w:t xml:space="preserve"> «Геометрические преобразования»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863A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4536" w:type="dxa"/>
            <w:shd w:val="clear" w:color="auto" w:fill="DBE5F1" w:themeFill="accent1" w:themeFillTint="33"/>
            <w:vAlign w:val="center"/>
          </w:tcPr>
          <w:p w:rsidR="00AA315A" w:rsidRPr="009275AE" w:rsidRDefault="00AA315A" w:rsidP="00863A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Повторение и систематизацияучебного материала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275AE">
              <w:rPr>
                <w:rFonts w:ascii="Times New Roman" w:eastAsia="Times New Roman" w:hAnsi="Times New Roman" w:cs="Times New Roman"/>
                <w:b/>
              </w:rPr>
              <w:t>2</w:t>
            </w:r>
          </w:p>
        </w:tc>
        <w:tc>
          <w:tcPr>
            <w:tcW w:w="3827" w:type="dxa"/>
            <w:vMerge w:val="restart"/>
            <w:vAlign w:val="center"/>
          </w:tcPr>
          <w:p w:rsidR="00AA315A" w:rsidRPr="00AA315A" w:rsidRDefault="00AA315A" w:rsidP="00AA315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Повторение и систематизация учебного материала, изученного в 9 классе</w:t>
            </w:r>
          </w:p>
        </w:tc>
        <w:tc>
          <w:tcPr>
            <w:tcW w:w="3827" w:type="dxa"/>
            <w:vMerge w:val="restart"/>
            <w:vAlign w:val="center"/>
          </w:tcPr>
          <w:p w:rsidR="00AA315A" w:rsidRPr="00AA315A" w:rsidRDefault="00AA315A" w:rsidP="00AA315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Инициирование и поддержка исследо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тельской деятельности школьников в рамках реализации ими индивидуальных и групповых исследовательских проектов (участие в конкурсах, выставках, соре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нованиях, научно-практических конф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Pr="00AA315A">
              <w:rPr>
                <w:rFonts w:ascii="Times New Roman" w:eastAsia="Times New Roman" w:hAnsi="Times New Roman" w:cs="Times New Roman"/>
                <w:sz w:val="20"/>
                <w:szCs w:val="20"/>
              </w:rPr>
              <w:t>ренциях, форумах)</w:t>
            </w:r>
          </w:p>
        </w:tc>
      </w:tr>
      <w:tr w:rsidR="00AA315A" w:rsidRPr="009275AE" w:rsidTr="00AA315A">
        <w:tc>
          <w:tcPr>
            <w:tcW w:w="993" w:type="dxa"/>
            <w:vAlign w:val="center"/>
          </w:tcPr>
          <w:p w:rsidR="00AA315A" w:rsidRPr="009275AE" w:rsidRDefault="00AA315A" w:rsidP="00AA31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2</w:t>
            </w:r>
          </w:p>
        </w:tc>
        <w:tc>
          <w:tcPr>
            <w:tcW w:w="4536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Упражнения для повторения курса 9 класса</w:t>
            </w:r>
          </w:p>
        </w:tc>
        <w:tc>
          <w:tcPr>
            <w:tcW w:w="1701" w:type="dxa"/>
            <w:vAlign w:val="center"/>
          </w:tcPr>
          <w:p w:rsidR="00AA315A" w:rsidRPr="009275AE" w:rsidRDefault="00AA315A" w:rsidP="009275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275AE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827" w:type="dxa"/>
            <w:vMerge/>
          </w:tcPr>
          <w:p w:rsidR="00AA315A" w:rsidRPr="009275AE" w:rsidRDefault="00AA315A" w:rsidP="009275A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063D6C" w:rsidRPr="00837353" w:rsidRDefault="00063D6C" w:rsidP="00326270">
      <w:pPr>
        <w:rPr>
          <w:rFonts w:ascii="Times New Roman" w:hAnsi="Times New Roman"/>
        </w:rPr>
      </w:pPr>
    </w:p>
    <w:p w:rsidR="003666F9" w:rsidRPr="00837353" w:rsidRDefault="003666F9" w:rsidP="00326270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u w:val="single"/>
        </w:rPr>
      </w:pPr>
    </w:p>
    <w:p w:rsidR="00063D6C" w:rsidRPr="00837353" w:rsidRDefault="00063D6C" w:rsidP="00326270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u w:val="single"/>
        </w:rPr>
        <w:sectPr w:rsidR="00063D6C" w:rsidRPr="00837353" w:rsidSect="00C32542">
          <w:pgSz w:w="16838" w:h="11906" w:orient="landscape"/>
          <w:pgMar w:top="1702" w:right="1134" w:bottom="850" w:left="1134" w:header="708" w:footer="708" w:gutter="0"/>
          <w:cols w:space="708"/>
          <w:docGrid w:linePitch="360"/>
        </w:sectPr>
      </w:pPr>
    </w:p>
    <w:p w:rsidR="00675013" w:rsidRPr="00901393" w:rsidRDefault="00675013" w:rsidP="00901393">
      <w:pPr>
        <w:shd w:val="clear" w:color="auto" w:fill="FFFFFF"/>
        <w:spacing w:after="0"/>
        <w:ind w:left="7" w:right="29" w:firstLine="331"/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  <w:r w:rsidRPr="00901393">
        <w:rPr>
          <w:rFonts w:ascii="Times New Roman" w:hAnsi="Times New Roman"/>
          <w:b/>
          <w:i/>
          <w:sz w:val="24"/>
          <w:szCs w:val="24"/>
          <w:u w:val="single"/>
        </w:rPr>
        <w:lastRenderedPageBreak/>
        <w:t>Учебно-методические средства обучения</w:t>
      </w:r>
    </w:p>
    <w:p w:rsidR="00675013" w:rsidRPr="00901393" w:rsidRDefault="00675013" w:rsidP="00901393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hAnsi="Times New Roman" w:cs="Times New Roman"/>
          <w:b/>
          <w:i/>
          <w:sz w:val="24"/>
          <w:szCs w:val="24"/>
        </w:rPr>
        <w:t>Основная литература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Математика: 5 класс: учебник для учащихся общеобразовательных учреждений / А.Г. </w:t>
      </w:r>
      <w:proofErr w:type="gramStart"/>
      <w:r w:rsidRPr="00901393">
        <w:t>Мерзляк</w:t>
      </w:r>
      <w:proofErr w:type="gramEnd"/>
      <w:r w:rsidRPr="00901393">
        <w:t>, В.Б. Полонский, М.С</w:t>
      </w:r>
      <w:r w:rsidR="00863A75" w:rsidRPr="00901393">
        <w:t xml:space="preserve">.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Математика: 5 класс: дидактические материалы: пособие для учащихся общеобр</w:t>
      </w:r>
      <w:r w:rsidRPr="00901393">
        <w:t>а</w:t>
      </w:r>
      <w:r w:rsidRPr="00901393">
        <w:t xml:space="preserve">зовательных учреждений / А.Г. </w:t>
      </w:r>
      <w:proofErr w:type="gramStart"/>
      <w:r w:rsidRPr="00901393">
        <w:t>Мерзляк</w:t>
      </w:r>
      <w:proofErr w:type="gramEnd"/>
      <w:r w:rsidRPr="00901393">
        <w:t xml:space="preserve">, В.Б. Полонский, М.С. Якир. — М.: </w:t>
      </w:r>
      <w:proofErr w:type="spellStart"/>
      <w:r w:rsidRPr="00901393">
        <w:t>Ве</w:t>
      </w:r>
      <w:r w:rsidRPr="00901393">
        <w:t>н</w:t>
      </w:r>
      <w:r w:rsidR="00863A75" w:rsidRPr="00901393">
        <w:t>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Математика: 5 класс: методическое пособие / Е.В. Буцко, А.Г. </w:t>
      </w:r>
      <w:proofErr w:type="gramStart"/>
      <w:r w:rsidRPr="00901393">
        <w:t>Мерзляк</w:t>
      </w:r>
      <w:proofErr w:type="gramEnd"/>
      <w:r w:rsidRPr="00901393">
        <w:t>, В.Б. П</w:t>
      </w:r>
      <w:r w:rsidRPr="00901393">
        <w:t>о</w:t>
      </w:r>
      <w:r w:rsidRPr="00901393">
        <w:t>лонский, М.С</w:t>
      </w:r>
      <w:r w:rsidR="00863A75" w:rsidRPr="00901393">
        <w:t xml:space="preserve">.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Математика: 6 класс: учебник для учащихся общеобразовательных организаций / А.Г. </w:t>
      </w:r>
      <w:proofErr w:type="gramStart"/>
      <w:r w:rsidRPr="00901393">
        <w:t>Мерзляк</w:t>
      </w:r>
      <w:proofErr w:type="gramEnd"/>
      <w:r w:rsidRPr="00901393">
        <w:t>, В.Б. Полонский, М.С</w:t>
      </w:r>
      <w:r w:rsidR="00863A75" w:rsidRPr="00901393">
        <w:t xml:space="preserve">.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Математика: 6 класс: дидактические материалы</w:t>
      </w:r>
      <w:proofErr w:type="gramStart"/>
      <w:r w:rsidRPr="00901393">
        <w:t xml:space="preserve">: : </w:t>
      </w:r>
      <w:proofErr w:type="gramEnd"/>
      <w:r w:rsidRPr="00901393">
        <w:t>пособие для учащихся общеобр</w:t>
      </w:r>
      <w:r w:rsidRPr="00901393">
        <w:t>а</w:t>
      </w:r>
      <w:r w:rsidRPr="00901393">
        <w:t xml:space="preserve">зовательных организаций / А.Г. Мерзляк, В.Б. Полонский, М.С. Якир. — М.: </w:t>
      </w:r>
      <w:proofErr w:type="spellStart"/>
      <w:r w:rsidRPr="00901393">
        <w:t>Ве</w:t>
      </w:r>
      <w:r w:rsidRPr="00901393">
        <w:t>н</w:t>
      </w:r>
      <w:r w:rsidR="00863A75" w:rsidRPr="00901393">
        <w:t>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7 класс: учебник для учащихся общеобразовательных организаций /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7 класс: дидактические материалы: пособие для учащихся общеобразов</w:t>
      </w:r>
      <w:r w:rsidRPr="00901393">
        <w:t>а</w:t>
      </w:r>
      <w:r w:rsidRPr="00901393">
        <w:t>тельных организаций /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Алгебра: 7 класс: методическое пособие / </w:t>
      </w:r>
      <w:proofErr w:type="spellStart"/>
      <w:r w:rsidRPr="00901393">
        <w:t>Е.В.Буцко</w:t>
      </w:r>
      <w:proofErr w:type="spellEnd"/>
      <w:r w:rsidRPr="00901393">
        <w:t>,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8 класс: учебник для учащихся общеобразовательных организаций /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8 класс: дидактические материалы: пособие для учащихся общеобразов</w:t>
      </w:r>
      <w:r w:rsidRPr="00901393">
        <w:t>а</w:t>
      </w:r>
      <w:r w:rsidRPr="00901393">
        <w:t>тельных организаций / А.Г.</w:t>
      </w:r>
      <w:proofErr w:type="gramStart"/>
      <w:r w:rsidRPr="00901393">
        <w:t>Мерзляк</w:t>
      </w:r>
      <w:proofErr w:type="gramEnd"/>
      <w:r w:rsidRPr="00901393">
        <w:t>, В.Б.Полонский, М</w:t>
      </w:r>
      <w:r w:rsidR="00863A75" w:rsidRPr="00901393">
        <w:t xml:space="preserve">.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Алгебра: 8 класс: методическое пособие / </w:t>
      </w:r>
      <w:proofErr w:type="spellStart"/>
      <w:r w:rsidRPr="00901393">
        <w:t>Е.В.Буцко</w:t>
      </w:r>
      <w:proofErr w:type="spellEnd"/>
      <w:r w:rsidRPr="00901393">
        <w:t>,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9 класс: учебник для учащихся общеобразовательных организаций / А.Г.</w:t>
      </w:r>
      <w:proofErr w:type="gramStart"/>
      <w:r w:rsidRPr="00901393">
        <w:t>Мерзляк</w:t>
      </w:r>
      <w:proofErr w:type="gramEnd"/>
      <w:r w:rsidRPr="00901393">
        <w:t xml:space="preserve">, В.Б.Полонский, М.С.Якир. – М.: </w:t>
      </w:r>
      <w:proofErr w:type="spellStart"/>
      <w:r w:rsidRPr="00901393">
        <w:t>Вентана-Граф</w:t>
      </w:r>
      <w:proofErr w:type="spellEnd"/>
      <w:r w:rsidRPr="00901393">
        <w:t>,</w:t>
      </w:r>
      <w:r w:rsidR="00863A75" w:rsidRPr="00901393">
        <w:t xml:space="preserve">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Алгебра: 9 класс: дидактические материалы: пособие для учащихся общеобразов</w:t>
      </w:r>
      <w:r w:rsidRPr="00901393">
        <w:t>а</w:t>
      </w:r>
      <w:r w:rsidRPr="00901393">
        <w:t>тельных организаций / А.Г.</w:t>
      </w:r>
      <w:proofErr w:type="gramStart"/>
      <w:r w:rsidRPr="00901393">
        <w:t>Мерзляк</w:t>
      </w:r>
      <w:proofErr w:type="gramEnd"/>
      <w:r w:rsidRPr="00901393">
        <w:t>, В.Б.Полонский, Е.М.Рабинович, М.С.Якир.</w:t>
      </w:r>
      <w:r w:rsidR="00863A75" w:rsidRPr="00901393">
        <w:t xml:space="preserve">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Алгебра: 9 класс: методическое пособие / </w:t>
      </w:r>
      <w:proofErr w:type="spellStart"/>
      <w:r w:rsidRPr="00901393">
        <w:t>Е.В.Буцко</w:t>
      </w:r>
      <w:proofErr w:type="spellEnd"/>
      <w:r w:rsidRPr="00901393">
        <w:t>, А.Г.</w:t>
      </w:r>
      <w:proofErr w:type="gramStart"/>
      <w:r w:rsidRPr="00901393">
        <w:t>Мерзляк</w:t>
      </w:r>
      <w:proofErr w:type="gramEnd"/>
      <w:r w:rsidRPr="00901393">
        <w:t>, В.Б.Полонский, М.</w:t>
      </w:r>
      <w:r w:rsidR="00863A75" w:rsidRPr="00901393">
        <w:t xml:space="preserve">С.Якир. –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</w:t>
      </w:r>
      <w:r w:rsidR="00063D6C" w:rsidRPr="00901393">
        <w:t xml:space="preserve">: 7 класс: </w:t>
      </w:r>
      <w:r w:rsidRPr="00901393">
        <w:t>учебник для учащихся общеобразо</w:t>
      </w:r>
      <w:r w:rsidR="00063D6C" w:rsidRPr="00901393">
        <w:t xml:space="preserve">вательных организаций / А.Г. </w:t>
      </w:r>
      <w:proofErr w:type="gramStart"/>
      <w:r w:rsidR="00063D6C" w:rsidRPr="00901393">
        <w:t>Мерзляк</w:t>
      </w:r>
      <w:proofErr w:type="gramEnd"/>
      <w:r w:rsidR="00063D6C" w:rsidRPr="00901393">
        <w:t xml:space="preserve">, В.В. Полонский, М.С. </w:t>
      </w:r>
      <w:r w:rsidRPr="00901393">
        <w:t xml:space="preserve">Якир. — М.: </w:t>
      </w:r>
      <w:proofErr w:type="spellStart"/>
      <w:r w:rsidRPr="00901393">
        <w:t>Вентана-Граф</w:t>
      </w:r>
      <w:proofErr w:type="spellEnd"/>
      <w:r w:rsidRPr="00901393">
        <w:t>, 2021</w:t>
      </w:r>
      <w:r w:rsidR="00063D6C" w:rsidRPr="00901393">
        <w:t>.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</w:t>
      </w:r>
      <w:r w:rsidR="00063D6C" w:rsidRPr="00901393">
        <w:t>: 7 класс: дидактические материалы</w:t>
      </w:r>
      <w:proofErr w:type="gramStart"/>
      <w:r w:rsidR="00063D6C" w:rsidRPr="00901393">
        <w:t xml:space="preserve"> :</w:t>
      </w:r>
      <w:proofErr w:type="gramEnd"/>
      <w:r w:rsidR="00063D6C" w:rsidRPr="00901393">
        <w:t xml:space="preserve"> пособие для   учащихся   общео</w:t>
      </w:r>
      <w:r w:rsidR="00063D6C" w:rsidRPr="00901393">
        <w:t>б</w:t>
      </w:r>
      <w:r w:rsidR="00063D6C" w:rsidRPr="00901393">
        <w:t>разовательных   организаций   / А.Г.   Мерзляк,   В.Б.   Полонский,   Е.М.   Рабин</w:t>
      </w:r>
      <w:r w:rsidR="00063D6C" w:rsidRPr="00901393">
        <w:t>о</w:t>
      </w:r>
      <w:r w:rsidR="00063D6C" w:rsidRPr="00901393">
        <w:t xml:space="preserve">вич, М.С. Якир. — М.: </w:t>
      </w:r>
      <w:proofErr w:type="spellStart"/>
      <w:r w:rsidR="00063D6C" w:rsidRPr="00901393">
        <w:t>Вентана-Граф</w:t>
      </w:r>
      <w:proofErr w:type="spellEnd"/>
      <w:r w:rsidR="00063D6C" w:rsidRPr="00901393">
        <w:t>, 20</w:t>
      </w:r>
      <w:r w:rsidRPr="00901393">
        <w:t>21</w:t>
      </w:r>
      <w:r w:rsidR="00063D6C" w:rsidRPr="00901393">
        <w:t>.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</w:t>
      </w:r>
      <w:r w:rsidR="00063D6C" w:rsidRPr="00901393">
        <w:t xml:space="preserve">: 7 класс: методическое пособие / Е.В. Буцко, А.Г. </w:t>
      </w:r>
      <w:proofErr w:type="gramStart"/>
      <w:r w:rsidR="00063D6C" w:rsidRPr="00901393">
        <w:t>Мерзляк</w:t>
      </w:r>
      <w:proofErr w:type="gramEnd"/>
      <w:r w:rsidR="00063D6C" w:rsidRPr="00901393">
        <w:t>, В.Б. Поло</w:t>
      </w:r>
      <w:r w:rsidR="00063D6C" w:rsidRPr="00901393">
        <w:t>н</w:t>
      </w:r>
      <w:r w:rsidR="00063D6C" w:rsidRPr="00901393">
        <w:t xml:space="preserve">ский, М.С. Якир. — М.: </w:t>
      </w:r>
      <w:proofErr w:type="spellStart"/>
      <w:r w:rsidR="00063D6C" w:rsidRPr="00901393">
        <w:t>Вентана-Граф</w:t>
      </w:r>
      <w:proofErr w:type="spellEnd"/>
      <w:r w:rsidR="00063D6C" w:rsidRPr="00901393">
        <w:t>, 20</w:t>
      </w:r>
      <w:r w:rsidRPr="00901393">
        <w:t>21</w:t>
      </w:r>
      <w:r w:rsidR="00063D6C"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 xml:space="preserve">Геометрия: 8 класс: учебник для учащихся общеобразовательных организаций / А.Г. </w:t>
      </w:r>
      <w:proofErr w:type="gramStart"/>
      <w:r w:rsidRPr="00901393">
        <w:t>Мерзляк</w:t>
      </w:r>
      <w:proofErr w:type="gramEnd"/>
      <w:r w:rsidRPr="00901393">
        <w:t xml:space="preserve">, </w:t>
      </w:r>
      <w:r w:rsidR="00863A75" w:rsidRPr="00901393">
        <w:t xml:space="preserve">В.Б. Полонский, М.С.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lastRenderedPageBreak/>
        <w:t>Геометрия: 8 класс</w:t>
      </w:r>
      <w:r w:rsidR="00863A75" w:rsidRPr="00901393">
        <w:t>: дидактические материалы</w:t>
      </w:r>
      <w:r w:rsidRPr="00901393">
        <w:t>: пособие для учащихся общеобраз</w:t>
      </w:r>
      <w:r w:rsidRPr="00901393">
        <w:t>о</w:t>
      </w:r>
      <w:r w:rsidRPr="00901393">
        <w:t xml:space="preserve">вательных организаций / А.Г.   </w:t>
      </w:r>
      <w:proofErr w:type="gramStart"/>
      <w:r w:rsidRPr="00901393">
        <w:t>Мерзляк</w:t>
      </w:r>
      <w:proofErr w:type="gramEnd"/>
      <w:r w:rsidRPr="00901393">
        <w:t>,   В.Б.   Полонский,   Е.М.   Рабинович, М.С.</w:t>
      </w:r>
      <w:r w:rsidR="00863A75" w:rsidRPr="00901393">
        <w:t xml:space="preserve">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063D6C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</w:t>
      </w:r>
      <w:r w:rsidR="00863A75" w:rsidRPr="00901393">
        <w:t>: 8 класс</w:t>
      </w:r>
      <w:r w:rsidRPr="00901393">
        <w:t xml:space="preserve">: методическое пособие /Е.В. Буцко, А.Г. </w:t>
      </w:r>
      <w:proofErr w:type="gramStart"/>
      <w:r w:rsidRPr="00901393">
        <w:t>Мерзляк</w:t>
      </w:r>
      <w:proofErr w:type="gramEnd"/>
      <w:r w:rsidRPr="00901393">
        <w:t>, В.Б. Поло</w:t>
      </w:r>
      <w:r w:rsidRPr="00901393">
        <w:t>н</w:t>
      </w:r>
      <w:r w:rsidRPr="00901393">
        <w:t>ский, М.С.</w:t>
      </w:r>
      <w:r w:rsidR="00863A75" w:rsidRPr="00901393">
        <w:t xml:space="preserve"> Якир. — М.: </w:t>
      </w:r>
      <w:proofErr w:type="spellStart"/>
      <w:r w:rsidR="00863A75" w:rsidRPr="00901393">
        <w:t>Вентана-Граф</w:t>
      </w:r>
      <w:proofErr w:type="spellEnd"/>
      <w:r w:rsidR="00863A75" w:rsidRPr="00901393">
        <w:t>, 2021</w:t>
      </w:r>
      <w:r w:rsidRPr="00901393">
        <w:t>.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: 9 класс</w:t>
      </w:r>
      <w:r w:rsidR="00063D6C" w:rsidRPr="00901393">
        <w:t xml:space="preserve">: учебник для учащихся общеобразовательных организаций / А.Г. </w:t>
      </w:r>
      <w:proofErr w:type="gramStart"/>
      <w:r w:rsidR="00063D6C" w:rsidRPr="00901393">
        <w:t>Мерзляк</w:t>
      </w:r>
      <w:proofErr w:type="gramEnd"/>
      <w:r w:rsidR="00063D6C" w:rsidRPr="00901393">
        <w:t>, В.Б. Полонский, М.С. Якир. —  М.</w:t>
      </w:r>
      <w:proofErr w:type="gramStart"/>
      <w:r w:rsidR="00063D6C" w:rsidRPr="00901393">
        <w:t xml:space="preserve"> :</w:t>
      </w:r>
      <w:proofErr w:type="gramEnd"/>
      <w:r w:rsidR="00063D6C" w:rsidRPr="00901393">
        <w:t xml:space="preserve"> </w:t>
      </w:r>
      <w:proofErr w:type="spellStart"/>
      <w:r w:rsidR="00063D6C" w:rsidRPr="00901393">
        <w:t>Вентана-Граф</w:t>
      </w:r>
      <w:proofErr w:type="spellEnd"/>
      <w:r w:rsidR="00063D6C" w:rsidRPr="00901393">
        <w:t>,</w:t>
      </w:r>
      <w:r w:rsidRPr="00901393">
        <w:t xml:space="preserve"> 2021</w:t>
      </w:r>
      <w:r w:rsidR="00063D6C" w:rsidRPr="00901393">
        <w:t xml:space="preserve">. 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: 9 класс</w:t>
      </w:r>
      <w:r w:rsidR="00063D6C" w:rsidRPr="00901393">
        <w:t>: дидактические материалы</w:t>
      </w:r>
      <w:proofErr w:type="gramStart"/>
      <w:r w:rsidR="00063D6C" w:rsidRPr="00901393">
        <w:t xml:space="preserve"> :</w:t>
      </w:r>
      <w:proofErr w:type="gramEnd"/>
      <w:r w:rsidR="00063D6C" w:rsidRPr="00901393">
        <w:t xml:space="preserve"> пособие для учащихся общеобр</w:t>
      </w:r>
      <w:r w:rsidR="00063D6C" w:rsidRPr="00901393">
        <w:t>а</w:t>
      </w:r>
      <w:r w:rsidR="00063D6C" w:rsidRPr="00901393">
        <w:t>зовательных организаций / А.Г.   Мерзляк,   В.Б.   Полонский,   Е.</w:t>
      </w:r>
      <w:r w:rsidRPr="00901393">
        <w:t xml:space="preserve">М.   Рабинович, М.С. Якир. — М.: </w:t>
      </w:r>
      <w:proofErr w:type="spellStart"/>
      <w:r w:rsidRPr="00901393">
        <w:t>Вентана-Граф</w:t>
      </w:r>
      <w:proofErr w:type="spellEnd"/>
      <w:r w:rsidRPr="00901393">
        <w:t>, 2021</w:t>
      </w:r>
      <w:r w:rsidR="00063D6C" w:rsidRPr="00901393">
        <w:t>.</w:t>
      </w:r>
    </w:p>
    <w:p w:rsidR="00063D6C" w:rsidRPr="00901393" w:rsidRDefault="00863A75" w:rsidP="00901393">
      <w:pPr>
        <w:pStyle w:val="af6"/>
        <w:numPr>
          <w:ilvl w:val="0"/>
          <w:numId w:val="18"/>
        </w:numPr>
        <w:shd w:val="clear" w:color="auto" w:fill="FFFFFF" w:themeFill="background1"/>
        <w:spacing w:before="0" w:beforeAutospacing="0" w:after="0" w:afterAutospacing="0" w:line="276" w:lineRule="auto"/>
      </w:pPr>
      <w:r w:rsidRPr="00901393">
        <w:t>Геометрия: 9 класс</w:t>
      </w:r>
      <w:r w:rsidR="00063D6C" w:rsidRPr="00901393">
        <w:t xml:space="preserve">: методическое пособие / Е.В. Буцко, А.Г. </w:t>
      </w:r>
      <w:proofErr w:type="gramStart"/>
      <w:r w:rsidR="00063D6C" w:rsidRPr="00901393">
        <w:t>Мерзляк</w:t>
      </w:r>
      <w:proofErr w:type="gramEnd"/>
      <w:r w:rsidR="00063D6C" w:rsidRPr="00901393">
        <w:t>, В.Б. Поло</w:t>
      </w:r>
      <w:r w:rsidR="00063D6C" w:rsidRPr="00901393">
        <w:t>н</w:t>
      </w:r>
      <w:r w:rsidR="00063D6C" w:rsidRPr="00901393">
        <w:t xml:space="preserve">ский, М.С. Якир. — М.: </w:t>
      </w:r>
      <w:proofErr w:type="spellStart"/>
      <w:r w:rsidR="00063D6C" w:rsidRPr="00901393">
        <w:t>Вен</w:t>
      </w:r>
      <w:r w:rsidRPr="00901393">
        <w:t>тана-Граф</w:t>
      </w:r>
      <w:proofErr w:type="spellEnd"/>
      <w:r w:rsidRPr="00901393">
        <w:t>, 2021</w:t>
      </w:r>
      <w:r w:rsidR="00063D6C" w:rsidRPr="00901393">
        <w:t>.</w:t>
      </w:r>
    </w:p>
    <w:p w:rsidR="00675013" w:rsidRPr="00901393" w:rsidRDefault="00675013" w:rsidP="00901393">
      <w:pPr>
        <w:spacing w:after="0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063D6C" w:rsidRPr="00901393" w:rsidRDefault="00063D6C" w:rsidP="00901393">
      <w:pPr>
        <w:shd w:val="clear" w:color="auto" w:fill="FFFFFF" w:themeFill="background1"/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i/>
          <w:sz w:val="24"/>
          <w:szCs w:val="24"/>
        </w:rPr>
        <w:t>Справочные пособия, научно-популярная литература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Баврин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И.И., </w:t>
      </w: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Фрибус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Е.А.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Старинные задачи. – М.: Просвещение, 1994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Гаврилова Т.Д.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Занимательная математика: 5-11 классы. – Волгоград: Учитель, 2008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Депман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И.Я., </w:t>
      </w: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Виленкин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Н.Я.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За страницами учебника математики: 5-6 классы. – М.: Просвещение, 2004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Левитас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Г.Г.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Нестандартные задачи по математике. – М.: ИЛЕКСА, 2007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Фарков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 А.В.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Математические олимпиады в школе: 5-11 классы. – М.: Айрис-Пресс, 2005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 xml:space="preserve">Энциклопедия 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для детей. Т.11: Математика. – М.: </w:t>
      </w:r>
      <w:proofErr w:type="spellStart"/>
      <w:r w:rsidRPr="00901393">
        <w:rPr>
          <w:rFonts w:ascii="Times New Roman" w:eastAsia="Times New Roman" w:hAnsi="Times New Roman" w:cs="Times New Roman"/>
          <w:sz w:val="24"/>
          <w:szCs w:val="24"/>
        </w:rPr>
        <w:t>Аванта+</w:t>
      </w:r>
      <w:proofErr w:type="spellEnd"/>
      <w:r w:rsidRPr="00901393">
        <w:rPr>
          <w:rFonts w:ascii="Times New Roman" w:eastAsia="Times New Roman" w:hAnsi="Times New Roman" w:cs="Times New Roman"/>
          <w:sz w:val="24"/>
          <w:szCs w:val="24"/>
        </w:rPr>
        <w:t>, 2003.</w:t>
      </w:r>
    </w:p>
    <w:p w:rsidR="00063D6C" w:rsidRPr="00901393" w:rsidRDefault="00063D6C" w:rsidP="00901393">
      <w:pPr>
        <w:numPr>
          <w:ilvl w:val="0"/>
          <w:numId w:val="19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http</w:t>
      </w:r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//</w:t>
      </w:r>
      <w:r w:rsidRPr="0090139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www</w:t>
      </w:r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proofErr w:type="spellStart"/>
      <w:r w:rsidRPr="0090139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kvant</w:t>
      </w:r>
      <w:proofErr w:type="spellEnd"/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r w:rsidRPr="0090139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info</w:t>
      </w:r>
      <w:r w:rsidRPr="00901393">
        <w:rPr>
          <w:rFonts w:ascii="Times New Roman" w:eastAsia="Times New Roman" w:hAnsi="Times New Roman" w:cs="Times New Roman"/>
          <w:i/>
          <w:sz w:val="24"/>
          <w:szCs w:val="24"/>
        </w:rPr>
        <w:t>/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 xml:space="preserve"> Научно-популярный физико-математический журнал для школьников и студентов «Квант».</w:t>
      </w:r>
    </w:p>
    <w:p w:rsidR="00602D29" w:rsidRPr="00901393" w:rsidRDefault="00602D29" w:rsidP="00901393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hAnsi="Times New Roman" w:cs="Times New Roman"/>
          <w:b/>
          <w:i/>
          <w:sz w:val="24"/>
          <w:szCs w:val="24"/>
        </w:rPr>
        <w:t>Дополнительная литература</w:t>
      </w:r>
    </w:p>
    <w:p w:rsidR="00602D29" w:rsidRPr="00901393" w:rsidRDefault="00602D29" w:rsidP="00901393">
      <w:pPr>
        <w:pStyle w:val="af2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hAnsi="Times New Roman" w:cs="Times New Roman"/>
          <w:sz w:val="24"/>
          <w:szCs w:val="24"/>
        </w:rPr>
        <w:t>Шайхместер</w:t>
      </w:r>
      <w:proofErr w:type="spellEnd"/>
      <w:r w:rsidRPr="00901393">
        <w:rPr>
          <w:rFonts w:ascii="Times New Roman" w:hAnsi="Times New Roman" w:cs="Times New Roman"/>
          <w:sz w:val="24"/>
          <w:szCs w:val="24"/>
        </w:rPr>
        <w:t xml:space="preserve"> А.Х. Уравнения.– М.: Издательство МЦНМО: СПб.: «Петроглиф»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 xml:space="preserve"> «Виктория плюс», 2011.</w:t>
      </w:r>
    </w:p>
    <w:p w:rsidR="00602D29" w:rsidRPr="00901393" w:rsidRDefault="00602D29" w:rsidP="00901393">
      <w:pPr>
        <w:pStyle w:val="af2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hAnsi="Times New Roman" w:cs="Times New Roman"/>
          <w:sz w:val="24"/>
          <w:szCs w:val="24"/>
        </w:rPr>
        <w:t>Шайхместер</w:t>
      </w:r>
      <w:proofErr w:type="spellEnd"/>
      <w:r w:rsidRPr="00901393">
        <w:rPr>
          <w:rFonts w:ascii="Times New Roman" w:hAnsi="Times New Roman" w:cs="Times New Roman"/>
          <w:sz w:val="24"/>
          <w:szCs w:val="24"/>
        </w:rPr>
        <w:t xml:space="preserve"> А.Х. Системы уравнений.– М.: Издательство МЦНМО: СПб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>.: «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>Пе</w:t>
      </w:r>
      <w:r w:rsidRPr="00901393">
        <w:rPr>
          <w:rFonts w:ascii="Times New Roman" w:hAnsi="Times New Roman" w:cs="Times New Roman"/>
          <w:sz w:val="24"/>
          <w:szCs w:val="24"/>
        </w:rPr>
        <w:t>т</w:t>
      </w:r>
      <w:r w:rsidR="00863A75" w:rsidRPr="00901393">
        <w:rPr>
          <w:rFonts w:ascii="Times New Roman" w:hAnsi="Times New Roman" w:cs="Times New Roman"/>
          <w:sz w:val="24"/>
          <w:szCs w:val="24"/>
        </w:rPr>
        <w:t>роглиф»</w:t>
      </w:r>
      <w:r w:rsidRPr="00901393">
        <w:rPr>
          <w:rFonts w:ascii="Times New Roman" w:hAnsi="Times New Roman" w:cs="Times New Roman"/>
          <w:sz w:val="24"/>
          <w:szCs w:val="24"/>
        </w:rPr>
        <w:t>: «Виктория плюс», 2008.</w:t>
      </w:r>
    </w:p>
    <w:p w:rsidR="00602D29" w:rsidRPr="00901393" w:rsidRDefault="00602D29" w:rsidP="00901393">
      <w:pPr>
        <w:pStyle w:val="af2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hAnsi="Times New Roman" w:cs="Times New Roman"/>
          <w:sz w:val="24"/>
          <w:szCs w:val="24"/>
        </w:rPr>
        <w:t>Шайхместер</w:t>
      </w:r>
      <w:proofErr w:type="spellEnd"/>
      <w:r w:rsidRPr="00901393">
        <w:rPr>
          <w:rFonts w:ascii="Times New Roman" w:hAnsi="Times New Roman" w:cs="Times New Roman"/>
          <w:sz w:val="24"/>
          <w:szCs w:val="24"/>
        </w:rPr>
        <w:t xml:space="preserve"> А.Х. Множества. Функции. Последовательности. Прогрессии.– М.: Издательство МЦНМО: СПб.: «Петроглиф»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 xml:space="preserve"> «Виктория плюс», 2008.</w:t>
      </w:r>
    </w:p>
    <w:p w:rsidR="00602D29" w:rsidRPr="00901393" w:rsidRDefault="00602D29" w:rsidP="00901393">
      <w:pPr>
        <w:pStyle w:val="af2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01393">
        <w:rPr>
          <w:rFonts w:ascii="Times New Roman" w:hAnsi="Times New Roman" w:cs="Times New Roman"/>
          <w:sz w:val="24"/>
          <w:szCs w:val="24"/>
        </w:rPr>
        <w:t>Шайхместер</w:t>
      </w:r>
      <w:proofErr w:type="spellEnd"/>
      <w:r w:rsidRPr="00901393">
        <w:rPr>
          <w:rFonts w:ascii="Times New Roman" w:hAnsi="Times New Roman" w:cs="Times New Roman"/>
          <w:sz w:val="24"/>
          <w:szCs w:val="24"/>
        </w:rPr>
        <w:t xml:space="preserve"> А.Х. Комбинаторика. Статистика. Вероятность.– М.: Издательство МЦНМО: СПб.: «Петроглиф»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 xml:space="preserve"> «Виктория плюс», 2010.</w:t>
      </w:r>
    </w:p>
    <w:p w:rsidR="00063D6C" w:rsidRPr="00901393" w:rsidRDefault="00063D6C" w:rsidP="00901393">
      <w:pPr>
        <w:pStyle w:val="af2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01393">
        <w:rPr>
          <w:rFonts w:ascii="Times New Roman" w:hAnsi="Times New Roman" w:cs="Times New Roman"/>
          <w:sz w:val="24"/>
          <w:szCs w:val="24"/>
        </w:rPr>
        <w:t>Геометрия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 xml:space="preserve"> задачи на готовых чертежах : 7 – 9 классы / Э.Н. </w:t>
      </w:r>
      <w:proofErr w:type="spellStart"/>
      <w:r w:rsidRPr="00901393">
        <w:rPr>
          <w:rFonts w:ascii="Times New Roman" w:hAnsi="Times New Roman" w:cs="Times New Roman"/>
          <w:sz w:val="24"/>
          <w:szCs w:val="24"/>
        </w:rPr>
        <w:t>Балаян</w:t>
      </w:r>
      <w:proofErr w:type="spellEnd"/>
      <w:r w:rsidRPr="00901393">
        <w:rPr>
          <w:rFonts w:ascii="Times New Roman" w:hAnsi="Times New Roman" w:cs="Times New Roman"/>
          <w:sz w:val="24"/>
          <w:szCs w:val="24"/>
        </w:rPr>
        <w:t>. – Ростов н/Д</w:t>
      </w:r>
      <w:proofErr w:type="gramStart"/>
      <w:r w:rsidRPr="00901393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901393">
        <w:rPr>
          <w:rFonts w:ascii="Times New Roman" w:hAnsi="Times New Roman" w:cs="Times New Roman"/>
          <w:sz w:val="24"/>
          <w:szCs w:val="24"/>
        </w:rPr>
        <w:t xml:space="preserve"> Феникс, 2009.</w:t>
      </w:r>
    </w:p>
    <w:p w:rsidR="00675013" w:rsidRPr="00901393" w:rsidRDefault="00675013" w:rsidP="00901393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hAnsi="Times New Roman" w:cs="Times New Roman"/>
          <w:b/>
          <w:i/>
          <w:sz w:val="24"/>
          <w:szCs w:val="24"/>
        </w:rPr>
        <w:t>Интернет ресурсы</w:t>
      </w:r>
    </w:p>
    <w:p w:rsidR="00063D6C" w:rsidRPr="00901393" w:rsidRDefault="00C117AE" w:rsidP="00901393">
      <w:pPr>
        <w:spacing w:after="0"/>
        <w:ind w:left="284"/>
        <w:rPr>
          <w:rFonts w:ascii="Times New Roman" w:eastAsiaTheme="majorEastAsia" w:hAnsi="Times New Roman" w:cs="Times New Roman"/>
          <w:bCs/>
          <w:sz w:val="24"/>
          <w:szCs w:val="24"/>
        </w:rPr>
      </w:pPr>
      <w:hyperlink r:id="rId18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fgos-matematic.ucoz.ru/</w:t>
        </w:r>
      </w:hyperlink>
      <w:r w:rsidR="00063D6C" w:rsidRPr="00901393">
        <w:rPr>
          <w:rFonts w:ascii="Times New Roman" w:eastAsiaTheme="majorEastAsia" w:hAnsi="Times New Roman" w:cs="Times New Roman"/>
          <w:b/>
          <w:bCs/>
          <w:sz w:val="24"/>
          <w:szCs w:val="24"/>
        </w:rPr>
        <w:t xml:space="preserve">- </w:t>
      </w:r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 xml:space="preserve">ФГОС. Уроки математики в средней школе. </w:t>
      </w:r>
    </w:p>
    <w:p w:rsidR="00063D6C" w:rsidRPr="00901393" w:rsidRDefault="00C117AE" w:rsidP="00901393">
      <w:pPr>
        <w:spacing w:after="0"/>
        <w:ind w:left="284"/>
        <w:rPr>
          <w:rFonts w:ascii="Times New Roman" w:eastAsiaTheme="majorEastAsia" w:hAnsi="Times New Roman" w:cs="Times New Roman"/>
          <w:b/>
          <w:bCs/>
          <w:sz w:val="24"/>
          <w:szCs w:val="24"/>
        </w:rPr>
      </w:pPr>
      <w:hyperlink r:id="rId19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infourok.ru/matematika.html</w:t>
        </w:r>
      </w:hyperlink>
      <w:r w:rsidR="00063D6C" w:rsidRPr="00901393">
        <w:rPr>
          <w:rFonts w:ascii="Times New Roman" w:eastAsiaTheme="majorEastAsia" w:hAnsi="Times New Roman" w:cs="Times New Roman"/>
          <w:b/>
          <w:bCs/>
          <w:sz w:val="24"/>
          <w:szCs w:val="24"/>
        </w:rPr>
        <w:t xml:space="preserve">- </w:t>
      </w:r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 xml:space="preserve">презентации, </w:t>
      </w:r>
      <w:proofErr w:type="spellStart"/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>вид</w:t>
      </w:r>
      <w:r w:rsidR="00063D6C" w:rsidRPr="00901393">
        <w:rPr>
          <w:rFonts w:ascii="Times New Roman" w:hAnsi="Times New Roman" w:cs="Times New Roman"/>
          <w:bCs/>
          <w:sz w:val="24"/>
          <w:szCs w:val="24"/>
        </w:rPr>
        <w:t>е</w:t>
      </w:r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>о</w:t>
      </w:r>
      <w:r w:rsidR="00063D6C" w:rsidRPr="00901393">
        <w:rPr>
          <w:rFonts w:ascii="Times New Roman" w:hAnsi="Times New Roman" w:cs="Times New Roman"/>
          <w:bCs/>
          <w:sz w:val="24"/>
          <w:szCs w:val="24"/>
        </w:rPr>
        <w:t>уроки</w:t>
      </w:r>
      <w:proofErr w:type="spellEnd"/>
      <w:r w:rsidR="00063D6C" w:rsidRPr="00901393">
        <w:rPr>
          <w:rFonts w:ascii="Times New Roman" w:hAnsi="Times New Roman" w:cs="Times New Roman"/>
          <w:bCs/>
          <w:sz w:val="24"/>
          <w:szCs w:val="24"/>
        </w:rPr>
        <w:t xml:space="preserve"> и тесты по математике.</w:t>
      </w:r>
    </w:p>
    <w:p w:rsidR="00063D6C" w:rsidRPr="00901393" w:rsidRDefault="00C117AE" w:rsidP="00901393">
      <w:pPr>
        <w:spacing w:after="0"/>
        <w:ind w:left="284"/>
        <w:rPr>
          <w:rFonts w:ascii="Times New Roman" w:eastAsiaTheme="majorEastAsia" w:hAnsi="Times New Roman" w:cs="Times New Roman"/>
          <w:bCs/>
          <w:sz w:val="24"/>
          <w:szCs w:val="24"/>
        </w:rPr>
      </w:pPr>
      <w:hyperlink r:id="rId20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pedsovet.su/load/18</w:t>
        </w:r>
      </w:hyperlink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>- Сообщество взаимопомощи учителей.</w:t>
      </w:r>
    </w:p>
    <w:p w:rsidR="00063D6C" w:rsidRPr="00901393" w:rsidRDefault="00C117AE" w:rsidP="00901393">
      <w:pPr>
        <w:spacing w:after="0"/>
        <w:ind w:left="284"/>
        <w:rPr>
          <w:rFonts w:ascii="Times New Roman" w:eastAsiaTheme="majorEastAsia" w:hAnsi="Times New Roman" w:cs="Times New Roman"/>
          <w:bCs/>
          <w:sz w:val="24"/>
          <w:szCs w:val="24"/>
        </w:rPr>
      </w:pPr>
      <w:hyperlink r:id="rId21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belclass.net/</w:t>
        </w:r>
      </w:hyperlink>
      <w:r w:rsidR="00063D6C" w:rsidRPr="00901393">
        <w:rPr>
          <w:rFonts w:ascii="Times New Roman" w:eastAsiaTheme="majorEastAsia" w:hAnsi="Times New Roman" w:cs="Times New Roman"/>
          <w:bCs/>
          <w:sz w:val="24"/>
          <w:szCs w:val="24"/>
        </w:rPr>
        <w:t>- Сетевой класс Белогорья</w:t>
      </w:r>
    </w:p>
    <w:p w:rsidR="00063D6C" w:rsidRPr="00901393" w:rsidRDefault="00C117AE" w:rsidP="00901393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hyperlink r:id="rId22" w:tgtFrame="_blank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www.matematika-na.ru</w:t>
        </w:r>
      </w:hyperlink>
      <w:r w:rsidR="00063D6C" w:rsidRPr="00901393">
        <w:rPr>
          <w:rFonts w:ascii="Times New Roman" w:hAnsi="Times New Roman" w:cs="Times New Roman"/>
          <w:sz w:val="24"/>
          <w:szCs w:val="24"/>
        </w:rPr>
        <w:t xml:space="preserve"> - Решение математических задач 5-6 классы. </w:t>
      </w:r>
    </w:p>
    <w:p w:rsidR="00063D6C" w:rsidRPr="00901393" w:rsidRDefault="00C117AE" w:rsidP="00901393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hyperlink r:id="rId23" w:tgtFrame="_blank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4-8class-math-forum.ru</w:t>
        </w:r>
      </w:hyperlink>
      <w:r w:rsidR="00063D6C" w:rsidRPr="00901393">
        <w:rPr>
          <w:rFonts w:ascii="Times New Roman" w:hAnsi="Times New Roman" w:cs="Times New Roman"/>
          <w:sz w:val="24"/>
          <w:szCs w:val="24"/>
        </w:rPr>
        <w:t xml:space="preserve"> - Детский Математический Форум для школьников 4 - 8 классов. </w:t>
      </w:r>
    </w:p>
    <w:p w:rsidR="00063D6C" w:rsidRPr="00901393" w:rsidRDefault="00C117AE" w:rsidP="00901393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hyperlink r:id="rId24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www.mathnet.spb.ru/</w:t>
        </w:r>
      </w:hyperlink>
      <w:r w:rsidR="00063D6C" w:rsidRPr="00901393">
        <w:rPr>
          <w:rFonts w:ascii="Times New Roman" w:hAnsi="Times New Roman" w:cs="Times New Roman"/>
          <w:sz w:val="24"/>
          <w:szCs w:val="24"/>
        </w:rPr>
        <w:t xml:space="preserve"> - сайт элементарной математики Дмитрия Гущина.</w:t>
      </w:r>
    </w:p>
    <w:p w:rsidR="00063D6C" w:rsidRPr="00901393" w:rsidRDefault="00C117AE" w:rsidP="00901393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hyperlink r:id="rId25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math-prosto.ru/</w:t>
        </w:r>
      </w:hyperlink>
      <w:r w:rsidR="00063D6C" w:rsidRPr="00901393">
        <w:rPr>
          <w:rFonts w:ascii="Times New Roman" w:hAnsi="Times New Roman" w:cs="Times New Roman"/>
          <w:sz w:val="24"/>
          <w:szCs w:val="24"/>
        </w:rPr>
        <w:t xml:space="preserve"> -  школьная математика</w:t>
      </w:r>
    </w:p>
    <w:p w:rsidR="00063D6C" w:rsidRPr="00901393" w:rsidRDefault="00C117AE" w:rsidP="00901393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hyperlink r:id="rId26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s://урок.рф</w:t>
        </w:r>
      </w:hyperlink>
    </w:p>
    <w:p w:rsidR="00063D6C" w:rsidRPr="00901393" w:rsidRDefault="00C117AE" w:rsidP="00901393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hyperlink r:id="rId27" w:history="1">
        <w:r w:rsidR="00063D6C" w:rsidRPr="00901393">
          <w:rPr>
            <w:rFonts w:ascii="Times New Roman" w:hAnsi="Times New Roman" w:cs="Times New Roman"/>
            <w:sz w:val="24"/>
            <w:szCs w:val="24"/>
            <w:u w:val="single"/>
          </w:rPr>
          <w:t>http://www.bymath.net/index.html</w:t>
        </w:r>
      </w:hyperlink>
    </w:p>
    <w:p w:rsidR="00063D6C" w:rsidRPr="00901393" w:rsidRDefault="00063D6C" w:rsidP="00901393">
      <w:pPr>
        <w:shd w:val="clear" w:color="auto" w:fill="FFFFFF" w:themeFill="background1"/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b/>
          <w:i/>
          <w:sz w:val="24"/>
          <w:szCs w:val="24"/>
        </w:rPr>
        <w:t>Учебно-практическое и учебно-лабораторное оборудование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Доска магнитная с координатной сеткой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Набор цифр, букв, знаков для средней школы (магнитный)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Наборы «Части целого на круге», «Простые дроби»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Наборы геометрических тел (демонстрационный и раздаточный)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Модель единицы объема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Комплект чертежных инструментов (классных и раздаточных): линейка, транспо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>тир, угольник (30°, 60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901393">
        <w:rPr>
          <w:rFonts w:ascii="Times New Roman" w:eastAsia="Times New Roman" w:hAnsi="Times New Roman" w:cs="Times New Roman"/>
          <w:sz w:val="24"/>
          <w:szCs w:val="24"/>
        </w:rPr>
        <w:t>), угольник (45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901393">
        <w:rPr>
          <w:rFonts w:ascii="Times New Roman" w:eastAsia="Times New Roman" w:hAnsi="Times New Roman" w:cs="Times New Roman"/>
          <w:sz w:val="24"/>
          <w:szCs w:val="24"/>
        </w:rPr>
        <w:t>, 45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901393">
        <w:rPr>
          <w:rFonts w:ascii="Times New Roman" w:eastAsia="Times New Roman" w:hAnsi="Times New Roman" w:cs="Times New Roman"/>
          <w:sz w:val="24"/>
          <w:szCs w:val="24"/>
        </w:rPr>
        <w:t>), циркуль.</w:t>
      </w:r>
    </w:p>
    <w:p w:rsidR="00063D6C" w:rsidRPr="00901393" w:rsidRDefault="00063D6C" w:rsidP="00901393">
      <w:pPr>
        <w:numPr>
          <w:ilvl w:val="0"/>
          <w:numId w:val="20"/>
        </w:numPr>
        <w:shd w:val="clear" w:color="auto" w:fill="FFFFFF" w:themeFill="background1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901393">
        <w:rPr>
          <w:rFonts w:ascii="Times New Roman" w:eastAsia="Times New Roman" w:hAnsi="Times New Roman" w:cs="Times New Roman"/>
          <w:sz w:val="24"/>
          <w:szCs w:val="24"/>
        </w:rPr>
        <w:t>Наборы для моделирования (цветная бумага, картон, калька, клей, ножницы, пл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901393">
        <w:rPr>
          <w:rFonts w:ascii="Times New Roman" w:eastAsia="Times New Roman" w:hAnsi="Times New Roman" w:cs="Times New Roman"/>
          <w:sz w:val="24"/>
          <w:szCs w:val="24"/>
        </w:rPr>
        <w:t>стилин).</w:t>
      </w:r>
    </w:p>
    <w:p w:rsidR="00675013" w:rsidRPr="00901393" w:rsidRDefault="00675013" w:rsidP="00901393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01393">
        <w:rPr>
          <w:rFonts w:ascii="Times New Roman" w:hAnsi="Times New Roman" w:cs="Times New Roman"/>
          <w:b/>
          <w:i/>
          <w:sz w:val="24"/>
          <w:szCs w:val="24"/>
        </w:rPr>
        <w:t>Оборудование</w:t>
      </w:r>
    </w:p>
    <w:tbl>
      <w:tblPr>
        <w:tblStyle w:val="a5"/>
        <w:tblW w:w="9464" w:type="dxa"/>
        <w:tblLook w:val="04A0"/>
      </w:tblPr>
      <w:tblGrid>
        <w:gridCol w:w="959"/>
        <w:gridCol w:w="5812"/>
        <w:gridCol w:w="2693"/>
      </w:tblGrid>
      <w:tr w:rsidR="00675013" w:rsidRPr="00901393" w:rsidTr="00F32418">
        <w:tc>
          <w:tcPr>
            <w:tcW w:w="959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 xml:space="preserve">№ </w:t>
            </w:r>
            <w:proofErr w:type="gramStart"/>
            <w:r w:rsidRPr="00901393">
              <w:rPr>
                <w:rFonts w:ascii="Times New Roman" w:hAnsi="Times New Roman"/>
                <w:sz w:val="22"/>
                <w:szCs w:val="22"/>
              </w:rPr>
              <w:t>п</w:t>
            </w:r>
            <w:proofErr w:type="gramEnd"/>
            <w:r w:rsidRPr="00901393">
              <w:rPr>
                <w:rFonts w:ascii="Times New Roman" w:hAnsi="Times New Roman"/>
                <w:sz w:val="22"/>
                <w:szCs w:val="22"/>
              </w:rPr>
              <w:t>/п</w:t>
            </w:r>
          </w:p>
        </w:tc>
        <w:tc>
          <w:tcPr>
            <w:tcW w:w="5812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Наименование объектов и средств материально- технич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е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ского обеспечения</w:t>
            </w:r>
          </w:p>
        </w:tc>
        <w:tc>
          <w:tcPr>
            <w:tcW w:w="2693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Примечание</w:t>
            </w:r>
          </w:p>
        </w:tc>
      </w:tr>
      <w:tr w:rsidR="00675013" w:rsidRPr="00901393" w:rsidTr="00F32418">
        <w:tc>
          <w:tcPr>
            <w:tcW w:w="9464" w:type="dxa"/>
            <w:gridSpan w:val="3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ИЛЛЮСТРАЦИИ // ПЛАКАТЫ</w:t>
            </w:r>
          </w:p>
        </w:tc>
      </w:tr>
      <w:tr w:rsidR="00675013" w:rsidRPr="00901393" w:rsidTr="00F32418">
        <w:tc>
          <w:tcPr>
            <w:tcW w:w="959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5812" w:type="dxa"/>
          </w:tcPr>
          <w:p w:rsidR="00675013" w:rsidRPr="00901393" w:rsidRDefault="00675013" w:rsidP="00901393">
            <w:pPr>
              <w:spacing w:line="276" w:lineRule="auto"/>
              <w:rPr>
                <w:rFonts w:ascii="Times New Roman" w:hAnsi="Times New Roman"/>
                <w:b/>
                <w:sz w:val="22"/>
                <w:szCs w:val="22"/>
                <w:u w:val="single"/>
              </w:rPr>
            </w:pPr>
            <w:r w:rsidRPr="00901393">
              <w:rPr>
                <w:rFonts w:ascii="Times New Roman" w:hAnsi="Times New Roman"/>
                <w:b/>
                <w:sz w:val="22"/>
                <w:szCs w:val="22"/>
                <w:u w:val="single"/>
              </w:rPr>
              <w:t>Комплекты таблиц: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Независимые</w:t>
            </w:r>
            <w:proofErr w:type="gramEnd"/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 xml:space="preserve"> событие. Формулы Бернулли. Закон бол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ь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ших чисел. Нормальный закон распределения. Генерал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ь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ная совокупность и выборка. Математическое ожидание. Дисперсия. Вычисление вероятностей. Случайные соб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ы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тия. Вероятность</w:t>
            </w:r>
          </w:p>
          <w:p w:rsidR="00675013" w:rsidRPr="00901393" w:rsidRDefault="00675013" w:rsidP="00901393">
            <w:pPr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693" w:type="dxa"/>
          </w:tcPr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Служат для обеспечения наглядности при изуч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е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нии материала, обобщ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е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 xml:space="preserve">ния и повторения. Могут быть </w:t>
            </w:r>
            <w:proofErr w:type="gramStart"/>
            <w:r w:rsidRPr="00901393">
              <w:rPr>
                <w:rFonts w:ascii="Times New Roman" w:hAnsi="Times New Roman"/>
                <w:sz w:val="22"/>
                <w:szCs w:val="22"/>
              </w:rPr>
              <w:t>использованы</w:t>
            </w:r>
            <w:proofErr w:type="gramEnd"/>
            <w:r w:rsidRPr="00901393">
              <w:rPr>
                <w:rFonts w:ascii="Times New Roman" w:hAnsi="Times New Roman"/>
                <w:sz w:val="22"/>
                <w:szCs w:val="22"/>
              </w:rPr>
              <w:t xml:space="preserve"> при подготовке иллюстрир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о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ванного материала к до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к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ладу или реферату</w:t>
            </w:r>
          </w:p>
        </w:tc>
      </w:tr>
      <w:tr w:rsidR="00675013" w:rsidRPr="00901393" w:rsidTr="00F32418">
        <w:tc>
          <w:tcPr>
            <w:tcW w:w="9464" w:type="dxa"/>
            <w:gridSpan w:val="3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КНИГОПЕЧАТНАЯ ПРОДУКЦИЯ</w:t>
            </w:r>
          </w:p>
        </w:tc>
      </w:tr>
      <w:tr w:rsidR="00675013" w:rsidRPr="00901393" w:rsidTr="00F32418">
        <w:tc>
          <w:tcPr>
            <w:tcW w:w="959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5812" w:type="dxa"/>
          </w:tcPr>
          <w:p w:rsidR="00675013" w:rsidRPr="00901393" w:rsidRDefault="00675013" w:rsidP="00901393">
            <w:pPr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Предметная линия учебников</w:t>
            </w:r>
          </w:p>
          <w:p w:rsidR="00675013" w:rsidRPr="00901393" w:rsidRDefault="00675013" w:rsidP="00901393">
            <w:pPr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Рабочие тетради</w:t>
            </w:r>
          </w:p>
        </w:tc>
        <w:tc>
          <w:tcPr>
            <w:tcW w:w="2693" w:type="dxa"/>
          </w:tcPr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Оказывают помощь в в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ы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полнении самостоятел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ь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ной работы по предмету</w:t>
            </w:r>
          </w:p>
        </w:tc>
      </w:tr>
      <w:tr w:rsidR="00675013" w:rsidRPr="00901393" w:rsidTr="00F32418">
        <w:tc>
          <w:tcPr>
            <w:tcW w:w="9464" w:type="dxa"/>
            <w:gridSpan w:val="3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СРЕДСТВА ИКТ</w:t>
            </w:r>
          </w:p>
        </w:tc>
      </w:tr>
      <w:tr w:rsidR="00675013" w:rsidRPr="00901393" w:rsidTr="00F32418">
        <w:tc>
          <w:tcPr>
            <w:tcW w:w="959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5812" w:type="dxa"/>
          </w:tcPr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Универсальный портативный компьютер</w:t>
            </w:r>
          </w:p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Принтер</w:t>
            </w:r>
          </w:p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Сканер</w:t>
            </w:r>
          </w:p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Сеть интернет</w:t>
            </w:r>
          </w:p>
        </w:tc>
        <w:tc>
          <w:tcPr>
            <w:tcW w:w="2693" w:type="dxa"/>
          </w:tcPr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Используется учителем</w:t>
            </w:r>
          </w:p>
        </w:tc>
      </w:tr>
      <w:tr w:rsidR="00675013" w:rsidRPr="00901393" w:rsidTr="00F32418">
        <w:tc>
          <w:tcPr>
            <w:tcW w:w="959" w:type="dxa"/>
          </w:tcPr>
          <w:p w:rsidR="00675013" w:rsidRPr="00901393" w:rsidRDefault="00675013" w:rsidP="00901393">
            <w:pPr>
              <w:spacing w:line="276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5812" w:type="dxa"/>
          </w:tcPr>
          <w:p w:rsidR="00675013" w:rsidRPr="00901393" w:rsidRDefault="00675013" w:rsidP="00901393">
            <w:pPr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Электронные пособия.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Интерактивное учебное пособие. Наглядная математика. Графики функций. ООО «Издательство «ЭКЗАМЕН», ООО «Экзамен - Медиа», 2012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Интерактивное пособие с комплектом таблиц "АЛГЕБРА 7 КЛАСС"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Интерактивное пособие с комплектом таблиц "НЕРАВЕ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Н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ТВА</w:t>
            </w:r>
            <w:proofErr w:type="gramStart"/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.Р</w:t>
            </w:r>
            <w:proofErr w:type="gramEnd"/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ЕШЕНИЕ НЕРАВЕНСТВ"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Практикум. Вероятность и статистика. 5-9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Математика. Учебное электронное издание. Новые во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з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мож</w:t>
            </w: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softHyphen/>
              <w:t>ности для усвоения курса математики</w:t>
            </w:r>
          </w:p>
          <w:p w:rsidR="00675013" w:rsidRPr="00901393" w:rsidRDefault="00675013" w:rsidP="00901393">
            <w:pPr>
              <w:shd w:val="clear" w:color="auto" w:fill="FFFFFF"/>
              <w:autoSpaceDE w:val="0"/>
              <w:autoSpaceDN w:val="0"/>
              <w:adjustRightInd w:val="0"/>
              <w:spacing w:line="276" w:lineRule="auto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901393">
              <w:rPr>
                <w:rFonts w:ascii="Times New Roman" w:eastAsia="Times New Roman" w:hAnsi="Times New Roman"/>
                <w:sz w:val="22"/>
                <w:szCs w:val="22"/>
              </w:rPr>
              <w:t>Интерактивная математика. Электронное учебное пособие. 5 -9</w:t>
            </w:r>
          </w:p>
        </w:tc>
        <w:tc>
          <w:tcPr>
            <w:tcW w:w="2693" w:type="dxa"/>
          </w:tcPr>
          <w:p w:rsidR="00675013" w:rsidRPr="00901393" w:rsidRDefault="00675013" w:rsidP="00901393">
            <w:pPr>
              <w:spacing w:line="27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901393">
              <w:rPr>
                <w:rFonts w:ascii="Times New Roman" w:hAnsi="Times New Roman"/>
                <w:sz w:val="22"/>
                <w:szCs w:val="22"/>
              </w:rPr>
              <w:t>Используется в соотве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т</w:t>
            </w:r>
            <w:r w:rsidRPr="00901393">
              <w:rPr>
                <w:rFonts w:ascii="Times New Roman" w:hAnsi="Times New Roman"/>
                <w:sz w:val="22"/>
                <w:szCs w:val="22"/>
              </w:rPr>
              <w:t>ствии с планированием</w:t>
            </w:r>
          </w:p>
        </w:tc>
      </w:tr>
    </w:tbl>
    <w:p w:rsidR="00326270" w:rsidRPr="00901393" w:rsidRDefault="00326270" w:rsidP="00901393">
      <w:pPr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b/>
          <w:bCs/>
          <w:i/>
          <w:sz w:val="24"/>
          <w:szCs w:val="24"/>
          <w:u w:val="single"/>
        </w:rPr>
      </w:pPr>
    </w:p>
    <w:sectPr w:rsidR="00326270" w:rsidRPr="00901393" w:rsidSect="003666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№Е">
    <w:altName w:val="Calibri"/>
    <w:panose1 w:val="02020603050405020304"/>
    <w:charset w:val="00"/>
    <w:family w:val="roman"/>
    <w:pitch w:val="variable"/>
    <w:sig w:usb0="00000000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D08B0"/>
    <w:multiLevelType w:val="hybridMultilevel"/>
    <w:tmpl w:val="061CBAB8"/>
    <w:lvl w:ilvl="0" w:tplc="24CE77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452601"/>
    <w:multiLevelType w:val="hybridMultilevel"/>
    <w:tmpl w:val="7610E08E"/>
    <w:lvl w:ilvl="0" w:tplc="5FEA2E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BB66D3"/>
    <w:multiLevelType w:val="hybridMultilevel"/>
    <w:tmpl w:val="00CE1D6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">
    <w:nsid w:val="1D9770D5"/>
    <w:multiLevelType w:val="hybridMultilevel"/>
    <w:tmpl w:val="F2D8EA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385208"/>
    <w:multiLevelType w:val="hybridMultilevel"/>
    <w:tmpl w:val="81E0DBA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F86532"/>
    <w:multiLevelType w:val="hybridMultilevel"/>
    <w:tmpl w:val="E352445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F185A88"/>
    <w:multiLevelType w:val="hybridMultilevel"/>
    <w:tmpl w:val="F6F82DC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0E2152"/>
    <w:multiLevelType w:val="hybridMultilevel"/>
    <w:tmpl w:val="F4D2BFD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0FE0CED"/>
    <w:multiLevelType w:val="hybridMultilevel"/>
    <w:tmpl w:val="47A4CFD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7A391C"/>
    <w:multiLevelType w:val="hybridMultilevel"/>
    <w:tmpl w:val="43884D6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B35F2F"/>
    <w:multiLevelType w:val="hybridMultilevel"/>
    <w:tmpl w:val="B7E8F16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DD5D27"/>
    <w:multiLevelType w:val="hybridMultilevel"/>
    <w:tmpl w:val="E042DB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835A9D"/>
    <w:multiLevelType w:val="hybridMultilevel"/>
    <w:tmpl w:val="977E44EE"/>
    <w:lvl w:ilvl="0" w:tplc="DFC4FB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075F80"/>
    <w:multiLevelType w:val="hybridMultilevel"/>
    <w:tmpl w:val="B51C62EC"/>
    <w:lvl w:ilvl="0" w:tplc="1AB288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0766F5"/>
    <w:multiLevelType w:val="hybridMultilevel"/>
    <w:tmpl w:val="09BA85C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074854"/>
    <w:multiLevelType w:val="hybridMultilevel"/>
    <w:tmpl w:val="E4DA0160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6">
    <w:nsid w:val="63881BA6"/>
    <w:multiLevelType w:val="hybridMultilevel"/>
    <w:tmpl w:val="D804D4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83A45AE"/>
    <w:multiLevelType w:val="hybridMultilevel"/>
    <w:tmpl w:val="EC1C9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082A27"/>
    <w:multiLevelType w:val="hybridMultilevel"/>
    <w:tmpl w:val="9A4256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B0C50AF"/>
    <w:multiLevelType w:val="hybridMultilevel"/>
    <w:tmpl w:val="FC363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"/>
  </w:num>
  <w:num w:numId="3">
    <w:abstractNumId w:val="15"/>
  </w:num>
  <w:num w:numId="4">
    <w:abstractNumId w:val="1"/>
  </w:num>
  <w:num w:numId="5">
    <w:abstractNumId w:val="0"/>
  </w:num>
  <w:num w:numId="6">
    <w:abstractNumId w:val="13"/>
  </w:num>
  <w:num w:numId="7">
    <w:abstractNumId w:val="12"/>
  </w:num>
  <w:num w:numId="8">
    <w:abstractNumId w:val="18"/>
  </w:num>
  <w:num w:numId="9">
    <w:abstractNumId w:val="6"/>
  </w:num>
  <w:num w:numId="10">
    <w:abstractNumId w:val="9"/>
  </w:num>
  <w:num w:numId="11">
    <w:abstractNumId w:val="14"/>
  </w:num>
  <w:num w:numId="12">
    <w:abstractNumId w:val="8"/>
  </w:num>
  <w:num w:numId="13">
    <w:abstractNumId w:val="7"/>
  </w:num>
  <w:num w:numId="14">
    <w:abstractNumId w:val="5"/>
  </w:num>
  <w:num w:numId="15">
    <w:abstractNumId w:val="4"/>
  </w:num>
  <w:num w:numId="16">
    <w:abstractNumId w:val="16"/>
  </w:num>
  <w:num w:numId="17">
    <w:abstractNumId w:val="19"/>
  </w:num>
  <w:num w:numId="18">
    <w:abstractNumId w:val="17"/>
  </w:num>
  <w:num w:numId="19">
    <w:abstractNumId w:val="11"/>
  </w:num>
  <w:num w:numId="2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000E1B"/>
    <w:rsid w:val="000003DC"/>
    <w:rsid w:val="00000E1B"/>
    <w:rsid w:val="00063D6C"/>
    <w:rsid w:val="00067BA2"/>
    <w:rsid w:val="0007625A"/>
    <w:rsid w:val="0007705C"/>
    <w:rsid w:val="00092265"/>
    <w:rsid w:val="000F7A0B"/>
    <w:rsid w:val="00104FDA"/>
    <w:rsid w:val="00112F7F"/>
    <w:rsid w:val="0014025E"/>
    <w:rsid w:val="001529F9"/>
    <w:rsid w:val="00173846"/>
    <w:rsid w:val="00192126"/>
    <w:rsid w:val="00195043"/>
    <w:rsid w:val="001B0636"/>
    <w:rsid w:val="001C0808"/>
    <w:rsid w:val="001C2C47"/>
    <w:rsid w:val="001D468A"/>
    <w:rsid w:val="001E4604"/>
    <w:rsid w:val="001F1841"/>
    <w:rsid w:val="00210E42"/>
    <w:rsid w:val="00213CE3"/>
    <w:rsid w:val="002337F6"/>
    <w:rsid w:val="002440A8"/>
    <w:rsid w:val="002449D3"/>
    <w:rsid w:val="002455F2"/>
    <w:rsid w:val="00247EE8"/>
    <w:rsid w:val="00263EFE"/>
    <w:rsid w:val="0027384E"/>
    <w:rsid w:val="00284802"/>
    <w:rsid w:val="002B172C"/>
    <w:rsid w:val="002B1E6D"/>
    <w:rsid w:val="002C6D6C"/>
    <w:rsid w:val="002C7475"/>
    <w:rsid w:val="002C7503"/>
    <w:rsid w:val="002D3371"/>
    <w:rsid w:val="002D6B05"/>
    <w:rsid w:val="002E2A02"/>
    <w:rsid w:val="0030686C"/>
    <w:rsid w:val="00312DD7"/>
    <w:rsid w:val="003155B9"/>
    <w:rsid w:val="00320FED"/>
    <w:rsid w:val="00322DBD"/>
    <w:rsid w:val="00326270"/>
    <w:rsid w:val="003266F6"/>
    <w:rsid w:val="003644DF"/>
    <w:rsid w:val="003666F9"/>
    <w:rsid w:val="00367EAD"/>
    <w:rsid w:val="00376231"/>
    <w:rsid w:val="003871E2"/>
    <w:rsid w:val="003942EC"/>
    <w:rsid w:val="00395825"/>
    <w:rsid w:val="00397182"/>
    <w:rsid w:val="003E40A9"/>
    <w:rsid w:val="003F750E"/>
    <w:rsid w:val="004116E3"/>
    <w:rsid w:val="004264BA"/>
    <w:rsid w:val="004316B9"/>
    <w:rsid w:val="004402F0"/>
    <w:rsid w:val="004406C6"/>
    <w:rsid w:val="004641B7"/>
    <w:rsid w:val="00465072"/>
    <w:rsid w:val="00472D2F"/>
    <w:rsid w:val="00477E4A"/>
    <w:rsid w:val="004850FC"/>
    <w:rsid w:val="004D4CBB"/>
    <w:rsid w:val="004F5496"/>
    <w:rsid w:val="0053639A"/>
    <w:rsid w:val="0053693D"/>
    <w:rsid w:val="00555FAC"/>
    <w:rsid w:val="005777CA"/>
    <w:rsid w:val="00592C11"/>
    <w:rsid w:val="0059601F"/>
    <w:rsid w:val="005B10BE"/>
    <w:rsid w:val="005B7FA1"/>
    <w:rsid w:val="005D46ED"/>
    <w:rsid w:val="005E02B9"/>
    <w:rsid w:val="005E2762"/>
    <w:rsid w:val="005E5F00"/>
    <w:rsid w:val="005E62C6"/>
    <w:rsid w:val="005F77D5"/>
    <w:rsid w:val="0060117C"/>
    <w:rsid w:val="00602D29"/>
    <w:rsid w:val="00605EFA"/>
    <w:rsid w:val="00607345"/>
    <w:rsid w:val="00625EED"/>
    <w:rsid w:val="0063256B"/>
    <w:rsid w:val="00644B52"/>
    <w:rsid w:val="0064795B"/>
    <w:rsid w:val="006678B4"/>
    <w:rsid w:val="006727A9"/>
    <w:rsid w:val="00674772"/>
    <w:rsid w:val="00675013"/>
    <w:rsid w:val="006809A1"/>
    <w:rsid w:val="006A0598"/>
    <w:rsid w:val="006B3A9A"/>
    <w:rsid w:val="006B400E"/>
    <w:rsid w:val="006D3E44"/>
    <w:rsid w:val="006E4E80"/>
    <w:rsid w:val="006E5985"/>
    <w:rsid w:val="006F544F"/>
    <w:rsid w:val="00715C47"/>
    <w:rsid w:val="007257F5"/>
    <w:rsid w:val="007645A0"/>
    <w:rsid w:val="00782AD2"/>
    <w:rsid w:val="007A0734"/>
    <w:rsid w:val="007A0A05"/>
    <w:rsid w:val="007A1619"/>
    <w:rsid w:val="007F24A0"/>
    <w:rsid w:val="00826276"/>
    <w:rsid w:val="00837353"/>
    <w:rsid w:val="00863A75"/>
    <w:rsid w:val="00867EC7"/>
    <w:rsid w:val="0087164B"/>
    <w:rsid w:val="00883962"/>
    <w:rsid w:val="008917B3"/>
    <w:rsid w:val="0089751A"/>
    <w:rsid w:val="00897771"/>
    <w:rsid w:val="008C2EBE"/>
    <w:rsid w:val="008C5197"/>
    <w:rsid w:val="008F2200"/>
    <w:rsid w:val="00901393"/>
    <w:rsid w:val="0090414F"/>
    <w:rsid w:val="009275AE"/>
    <w:rsid w:val="009445EF"/>
    <w:rsid w:val="00950298"/>
    <w:rsid w:val="00966ABC"/>
    <w:rsid w:val="00983169"/>
    <w:rsid w:val="009943DF"/>
    <w:rsid w:val="00995DDE"/>
    <w:rsid w:val="009F39CE"/>
    <w:rsid w:val="009F716D"/>
    <w:rsid w:val="00A0656C"/>
    <w:rsid w:val="00A20127"/>
    <w:rsid w:val="00A32CA8"/>
    <w:rsid w:val="00A34F68"/>
    <w:rsid w:val="00A36064"/>
    <w:rsid w:val="00A43A23"/>
    <w:rsid w:val="00A4608C"/>
    <w:rsid w:val="00A5541D"/>
    <w:rsid w:val="00A71D14"/>
    <w:rsid w:val="00A8050D"/>
    <w:rsid w:val="00A855A3"/>
    <w:rsid w:val="00A92EFB"/>
    <w:rsid w:val="00AA315A"/>
    <w:rsid w:val="00AB229E"/>
    <w:rsid w:val="00AC2A7D"/>
    <w:rsid w:val="00AD266C"/>
    <w:rsid w:val="00AD4424"/>
    <w:rsid w:val="00AD52BD"/>
    <w:rsid w:val="00AD7742"/>
    <w:rsid w:val="00B1141B"/>
    <w:rsid w:val="00B157CC"/>
    <w:rsid w:val="00B266F1"/>
    <w:rsid w:val="00B41518"/>
    <w:rsid w:val="00B46029"/>
    <w:rsid w:val="00B618A5"/>
    <w:rsid w:val="00B63492"/>
    <w:rsid w:val="00B72637"/>
    <w:rsid w:val="00B76E20"/>
    <w:rsid w:val="00B91D99"/>
    <w:rsid w:val="00B948BA"/>
    <w:rsid w:val="00B96595"/>
    <w:rsid w:val="00BB1C4D"/>
    <w:rsid w:val="00BB6925"/>
    <w:rsid w:val="00BD4551"/>
    <w:rsid w:val="00BD7EB1"/>
    <w:rsid w:val="00BF0871"/>
    <w:rsid w:val="00C117AE"/>
    <w:rsid w:val="00C31F5D"/>
    <w:rsid w:val="00C320F7"/>
    <w:rsid w:val="00C32542"/>
    <w:rsid w:val="00C8620E"/>
    <w:rsid w:val="00C94AE9"/>
    <w:rsid w:val="00CF6A89"/>
    <w:rsid w:val="00D244DB"/>
    <w:rsid w:val="00D403F8"/>
    <w:rsid w:val="00D513A8"/>
    <w:rsid w:val="00D83EF8"/>
    <w:rsid w:val="00D8725C"/>
    <w:rsid w:val="00DA59B8"/>
    <w:rsid w:val="00DA7235"/>
    <w:rsid w:val="00DD3A3E"/>
    <w:rsid w:val="00DD7EAA"/>
    <w:rsid w:val="00DE1829"/>
    <w:rsid w:val="00DE2C03"/>
    <w:rsid w:val="00E6254A"/>
    <w:rsid w:val="00F00D6F"/>
    <w:rsid w:val="00F32418"/>
    <w:rsid w:val="00F47ADC"/>
    <w:rsid w:val="00F52029"/>
    <w:rsid w:val="00F52545"/>
    <w:rsid w:val="00F57F36"/>
    <w:rsid w:val="00F611DD"/>
    <w:rsid w:val="00F7319D"/>
    <w:rsid w:val="00F749B1"/>
    <w:rsid w:val="00F84332"/>
    <w:rsid w:val="00F857C1"/>
    <w:rsid w:val="00F87D2C"/>
    <w:rsid w:val="00F87DD7"/>
    <w:rsid w:val="00FC21CF"/>
    <w:rsid w:val="00FC4AC3"/>
    <w:rsid w:val="00FD251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AD2"/>
  </w:style>
  <w:style w:type="paragraph" w:styleId="1">
    <w:name w:val="heading 1"/>
    <w:basedOn w:val="a"/>
    <w:next w:val="a"/>
    <w:link w:val="10"/>
    <w:uiPriority w:val="9"/>
    <w:qFormat/>
    <w:rsid w:val="00D403F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326270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326270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2627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326270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No Spacing"/>
    <w:link w:val="a4"/>
    <w:qFormat/>
    <w:rsid w:val="00326270"/>
    <w:pPr>
      <w:spacing w:after="0" w:line="240" w:lineRule="auto"/>
    </w:pPr>
    <w:rPr>
      <w:rFonts w:ascii="Calibri" w:eastAsia="Times New Roman" w:hAnsi="Calibri" w:cs="Times New Roman"/>
    </w:rPr>
  </w:style>
  <w:style w:type="table" w:styleId="a5">
    <w:name w:val="Table Grid"/>
    <w:basedOn w:val="a1"/>
    <w:uiPriority w:val="59"/>
    <w:rsid w:val="0032627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Title"/>
    <w:basedOn w:val="a"/>
    <w:next w:val="a"/>
    <w:link w:val="a7"/>
    <w:uiPriority w:val="10"/>
    <w:qFormat/>
    <w:rsid w:val="00326270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7">
    <w:name w:val="Название Знак"/>
    <w:basedOn w:val="a0"/>
    <w:link w:val="a6"/>
    <w:uiPriority w:val="10"/>
    <w:rsid w:val="00326270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8">
    <w:name w:val="header"/>
    <w:basedOn w:val="a"/>
    <w:link w:val="a9"/>
    <w:uiPriority w:val="99"/>
    <w:semiHidden/>
    <w:unhideWhenUsed/>
    <w:rsid w:val="00326270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9">
    <w:name w:val="Верхний колонтитул Знак"/>
    <w:basedOn w:val="a0"/>
    <w:link w:val="a8"/>
    <w:uiPriority w:val="99"/>
    <w:semiHidden/>
    <w:rsid w:val="00326270"/>
    <w:rPr>
      <w:rFonts w:ascii="Calibri" w:eastAsia="Times New Roman" w:hAnsi="Calibri" w:cs="Times New Roman"/>
    </w:rPr>
  </w:style>
  <w:style w:type="paragraph" w:styleId="aa">
    <w:name w:val="footer"/>
    <w:basedOn w:val="a"/>
    <w:link w:val="ab"/>
    <w:uiPriority w:val="99"/>
    <w:unhideWhenUsed/>
    <w:rsid w:val="00326270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b">
    <w:name w:val="Нижний колонтитул Знак"/>
    <w:basedOn w:val="a0"/>
    <w:link w:val="aa"/>
    <w:uiPriority w:val="99"/>
    <w:rsid w:val="00326270"/>
    <w:rPr>
      <w:rFonts w:ascii="Calibri" w:eastAsia="Times New Roman" w:hAnsi="Calibri" w:cs="Times New Roman"/>
    </w:rPr>
  </w:style>
  <w:style w:type="paragraph" w:styleId="ac">
    <w:name w:val="footnote text"/>
    <w:basedOn w:val="a"/>
    <w:link w:val="ad"/>
    <w:uiPriority w:val="99"/>
    <w:semiHidden/>
    <w:unhideWhenUsed/>
    <w:rsid w:val="00326270"/>
    <w:rPr>
      <w:rFonts w:ascii="Calibri" w:eastAsia="Times New Roman" w:hAnsi="Calibri" w:cs="Times New Roman"/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rsid w:val="00326270"/>
    <w:rPr>
      <w:rFonts w:ascii="Calibri" w:eastAsia="Times New Roman" w:hAnsi="Calibri" w:cs="Times New Roman"/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326270"/>
    <w:rPr>
      <w:vertAlign w:val="superscript"/>
    </w:rPr>
  </w:style>
  <w:style w:type="character" w:styleId="af">
    <w:name w:val="Placeholder Text"/>
    <w:basedOn w:val="a0"/>
    <w:uiPriority w:val="99"/>
    <w:semiHidden/>
    <w:rsid w:val="003644DF"/>
    <w:rPr>
      <w:color w:val="808080"/>
    </w:rPr>
  </w:style>
  <w:style w:type="paragraph" w:styleId="af0">
    <w:name w:val="Balloon Text"/>
    <w:basedOn w:val="a"/>
    <w:link w:val="af1"/>
    <w:uiPriority w:val="99"/>
    <w:semiHidden/>
    <w:unhideWhenUsed/>
    <w:rsid w:val="003644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3644DF"/>
    <w:rPr>
      <w:rFonts w:ascii="Tahoma" w:hAnsi="Tahoma" w:cs="Tahoma"/>
      <w:sz w:val="16"/>
      <w:szCs w:val="16"/>
    </w:rPr>
  </w:style>
  <w:style w:type="paragraph" w:customStyle="1" w:styleId="p2">
    <w:name w:val="p2"/>
    <w:basedOn w:val="a"/>
    <w:rsid w:val="00B91D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B91D99"/>
  </w:style>
  <w:style w:type="paragraph" w:customStyle="1" w:styleId="Default">
    <w:name w:val="Default"/>
    <w:rsid w:val="00B91D9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2">
    <w:name w:val="List Paragraph"/>
    <w:basedOn w:val="a"/>
    <w:uiPriority w:val="34"/>
    <w:qFormat/>
    <w:rsid w:val="0089751A"/>
    <w:pPr>
      <w:ind w:left="720"/>
      <w:contextualSpacing/>
    </w:pPr>
    <w:rPr>
      <w:rFonts w:eastAsiaTheme="minorHAnsi"/>
      <w:lang w:eastAsia="en-US"/>
    </w:rPr>
  </w:style>
  <w:style w:type="paragraph" w:styleId="21">
    <w:name w:val="Body Text Indent 2"/>
    <w:basedOn w:val="a"/>
    <w:link w:val="22"/>
    <w:rsid w:val="0089751A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9751A"/>
    <w:rPr>
      <w:rFonts w:ascii="Times New Roman" w:eastAsia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D403F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f3">
    <w:name w:val="Hyperlink"/>
    <w:basedOn w:val="a0"/>
    <w:rsid w:val="00D403F8"/>
    <w:rPr>
      <w:color w:val="0000FF"/>
      <w:u w:val="single"/>
    </w:rPr>
  </w:style>
  <w:style w:type="character" w:styleId="af4">
    <w:name w:val="FollowedHyperlink"/>
    <w:basedOn w:val="a0"/>
    <w:uiPriority w:val="99"/>
    <w:semiHidden/>
    <w:unhideWhenUsed/>
    <w:rsid w:val="00D403F8"/>
    <w:rPr>
      <w:color w:val="800080" w:themeColor="followedHyperlink"/>
      <w:u w:val="single"/>
    </w:rPr>
  </w:style>
  <w:style w:type="character" w:customStyle="1" w:styleId="af5">
    <w:name w:val="Основной текст_"/>
    <w:basedOn w:val="a0"/>
    <w:link w:val="11"/>
    <w:rsid w:val="006F544F"/>
    <w:rPr>
      <w:rFonts w:ascii="Century Schoolbook" w:eastAsia="Century Schoolbook" w:hAnsi="Century Schoolbook" w:cs="Century Schoolbook"/>
      <w:spacing w:val="1"/>
      <w:sz w:val="18"/>
      <w:szCs w:val="18"/>
      <w:shd w:val="clear" w:color="auto" w:fill="FFFFFF"/>
    </w:rPr>
  </w:style>
  <w:style w:type="paragraph" w:customStyle="1" w:styleId="11">
    <w:name w:val="Основной текст1"/>
    <w:basedOn w:val="a"/>
    <w:link w:val="af5"/>
    <w:rsid w:val="006F544F"/>
    <w:pPr>
      <w:widowControl w:val="0"/>
      <w:shd w:val="clear" w:color="auto" w:fill="FFFFFF"/>
      <w:spacing w:after="120" w:line="250" w:lineRule="exact"/>
      <w:ind w:hanging="300"/>
      <w:jc w:val="both"/>
    </w:pPr>
    <w:rPr>
      <w:rFonts w:ascii="Century Schoolbook" w:eastAsia="Century Schoolbook" w:hAnsi="Century Schoolbook" w:cs="Century Schoolbook"/>
      <w:spacing w:val="1"/>
      <w:sz w:val="18"/>
      <w:szCs w:val="18"/>
    </w:rPr>
  </w:style>
  <w:style w:type="paragraph" w:styleId="af6">
    <w:name w:val="Normal (Web)"/>
    <w:basedOn w:val="a"/>
    <w:uiPriority w:val="99"/>
    <w:unhideWhenUsed/>
    <w:rsid w:val="00B634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210">
    <w:name w:val="Основной текст с отступом 21"/>
    <w:basedOn w:val="a"/>
    <w:rsid w:val="00644B52"/>
    <w:pPr>
      <w:widowControl w:val="0"/>
      <w:suppressAutoHyphens/>
      <w:autoSpaceDE w:val="0"/>
      <w:spacing w:after="120" w:line="480" w:lineRule="auto"/>
      <w:ind w:left="283"/>
    </w:pPr>
    <w:rPr>
      <w:rFonts w:ascii="Times New Roman" w:eastAsia="Times New Roman" w:hAnsi="Times New Roman" w:cs="Calibri"/>
      <w:sz w:val="20"/>
      <w:szCs w:val="20"/>
      <w:lang w:eastAsia="ar-SA"/>
    </w:rPr>
  </w:style>
  <w:style w:type="character" w:customStyle="1" w:styleId="a4">
    <w:name w:val="Без интервала Знак"/>
    <w:basedOn w:val="a0"/>
    <w:link w:val="a3"/>
    <w:locked/>
    <w:rsid w:val="00367EAD"/>
    <w:rPr>
      <w:rFonts w:ascii="Calibri" w:eastAsia="Times New Roman" w:hAnsi="Calibri" w:cs="Times New Roman"/>
    </w:rPr>
  </w:style>
  <w:style w:type="character" w:customStyle="1" w:styleId="CharAttribute501">
    <w:name w:val="CharAttribute501"/>
    <w:rsid w:val="004D4CBB"/>
    <w:rPr>
      <w:rFonts w:ascii="Times New Roman" w:eastAsia="Times New Roman"/>
      <w:i/>
      <w:sz w:val="28"/>
      <w:u w:val="single"/>
    </w:rPr>
  </w:style>
  <w:style w:type="character" w:customStyle="1" w:styleId="CharAttribute484">
    <w:name w:val="CharAttribute484"/>
    <w:uiPriority w:val="99"/>
    <w:rsid w:val="00AA315A"/>
    <w:rPr>
      <w:rFonts w:ascii="Times New Roman" w:eastAsia="Times New Roman"/>
      <w:i/>
      <w:sz w:val="28"/>
    </w:rPr>
  </w:style>
  <w:style w:type="paragraph" w:customStyle="1" w:styleId="ParaAttribute10">
    <w:name w:val="ParaAttribute10"/>
    <w:uiPriority w:val="99"/>
    <w:rsid w:val="00AA315A"/>
    <w:pPr>
      <w:spacing w:after="0" w:line="240" w:lineRule="auto"/>
      <w:jc w:val="both"/>
    </w:pPr>
    <w:rPr>
      <w:rFonts w:ascii="Times New Roman" w:eastAsia="№Е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87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84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yperlink" Target="http://fgos-matematic.ucoz.ru/" TargetMode="External"/><Relationship Id="rId26" Type="http://schemas.openxmlformats.org/officeDocument/2006/relationships/hyperlink" Target="https://&#1091;&#1088;&#1086;&#1082;.&#1088;&#1092;" TargetMode="External"/><Relationship Id="rId3" Type="http://schemas.openxmlformats.org/officeDocument/2006/relationships/styles" Target="styles.xml"/><Relationship Id="rId21" Type="http://schemas.openxmlformats.org/officeDocument/2006/relationships/hyperlink" Target="http://belclass.net/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yperlink" Target="http://math-prosto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://pedsovet.su/load/18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yperlink" Target="http://www.mathnet.spb.ru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yperlink" Target="http://4-8class-math-forum.ru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hyperlink" Target="http://infourok.ru/matematika.html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yperlink" Target="http://www.matematika-na.ru/" TargetMode="External"/><Relationship Id="rId27" Type="http://schemas.openxmlformats.org/officeDocument/2006/relationships/hyperlink" Target="http://www.bymath.net/index.html" TargetMode="External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4253BA-94B7-4AF4-A835-87DABC7916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835</Words>
  <Characters>95962</Characters>
  <Application>Microsoft Office Word</Application>
  <DocSecurity>0</DocSecurity>
  <Lines>799</Lines>
  <Paragraphs>2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ия</dc:creator>
  <cp:lastModifiedBy>shkola_1</cp:lastModifiedBy>
  <cp:revision>4</cp:revision>
  <cp:lastPrinted>2016-09-22T04:13:00Z</cp:lastPrinted>
  <dcterms:created xsi:type="dcterms:W3CDTF">2022-09-06T09:33:00Z</dcterms:created>
  <dcterms:modified xsi:type="dcterms:W3CDTF">2022-09-23T10:16:00Z</dcterms:modified>
</cp:coreProperties>
</file>